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33"/>
        <w:gridCol w:w="6895"/>
      </w:tblGrid>
      <w:tr w:rsidR="00E92066" w:rsidRPr="003737AB" w14:paraId="7D97021F" w14:textId="77777777" w:rsidTr="00E92066">
        <w:tc>
          <w:tcPr>
            <w:tcW w:w="1951" w:type="dxa"/>
            <w:shd w:val="clear" w:color="auto" w:fill="000000" w:themeFill="text1"/>
          </w:tcPr>
          <w:p w14:paraId="5AD63733" w14:textId="53EAA4E1" w:rsidR="00E92066" w:rsidRPr="003737AB" w:rsidRDefault="00E92066" w:rsidP="00E92066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Título del guion</w:t>
            </w:r>
          </w:p>
        </w:tc>
        <w:tc>
          <w:tcPr>
            <w:tcW w:w="7027" w:type="dxa"/>
          </w:tcPr>
          <w:p w14:paraId="6710764B" w14:textId="4F798DD4" w:rsidR="00E92066" w:rsidRPr="003737AB" w:rsidRDefault="009B5E97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3737AB">
              <w:rPr>
                <w:rFonts w:ascii="Times New Roman" w:hAnsi="Times New Roman" w:cs="Times New Roman"/>
              </w:rPr>
              <w:t>Las funciones trigonométricas</w:t>
            </w:r>
          </w:p>
        </w:tc>
      </w:tr>
      <w:tr w:rsidR="00E92066" w:rsidRPr="003737AB" w14:paraId="0099B851" w14:textId="77777777" w:rsidTr="00E92066">
        <w:tc>
          <w:tcPr>
            <w:tcW w:w="1951" w:type="dxa"/>
            <w:shd w:val="clear" w:color="auto" w:fill="000000" w:themeFill="text1"/>
          </w:tcPr>
          <w:p w14:paraId="2539482A" w14:textId="5FEAE48A" w:rsidR="00E92066" w:rsidRPr="003737AB" w:rsidRDefault="00E92066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Código del guion</w:t>
            </w:r>
          </w:p>
        </w:tc>
        <w:tc>
          <w:tcPr>
            <w:tcW w:w="7027" w:type="dxa"/>
          </w:tcPr>
          <w:p w14:paraId="21923220" w14:textId="0542E07A" w:rsidR="00E92066" w:rsidRPr="003737AB" w:rsidRDefault="009B5E97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3737AB">
              <w:rPr>
                <w:rFonts w:ascii="Times New Roman" w:hAnsi="Times New Roman" w:cs="Times New Roman"/>
                <w:highlight w:val="yellow"/>
              </w:rPr>
              <w:t>MA_10_03_CO</w:t>
            </w:r>
          </w:p>
        </w:tc>
      </w:tr>
      <w:tr w:rsidR="00E92066" w:rsidRPr="003737AB" w14:paraId="7B9B1C80" w14:textId="77777777" w:rsidTr="00E92066">
        <w:tc>
          <w:tcPr>
            <w:tcW w:w="1951" w:type="dxa"/>
            <w:shd w:val="clear" w:color="auto" w:fill="000000" w:themeFill="text1"/>
          </w:tcPr>
          <w:p w14:paraId="7DB9D793" w14:textId="1F84CFF5" w:rsidR="00E92066" w:rsidRPr="003737AB" w:rsidRDefault="00E92066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Descripción</w:t>
            </w:r>
          </w:p>
        </w:tc>
        <w:tc>
          <w:tcPr>
            <w:tcW w:w="7027" w:type="dxa"/>
          </w:tcPr>
          <w:p w14:paraId="5D9015A4" w14:textId="22AC3A0C" w:rsidR="00E92066" w:rsidRPr="003737AB" w:rsidRDefault="00AB3508" w:rsidP="00081745">
            <w:pPr>
              <w:tabs>
                <w:tab w:val="right" w:pos="8498"/>
              </w:tabs>
              <w:rPr>
                <w:rFonts w:ascii="Times New Roman" w:hAnsi="Times New Roman" w:cs="Times New Roman"/>
                <w:highlight w:val="yellow"/>
              </w:rPr>
            </w:pPr>
            <w:r w:rsidRPr="003737AB">
              <w:rPr>
                <w:rFonts w:ascii="Times New Roman" w:hAnsi="Times New Roman" w:cs="Times New Roman"/>
              </w:rPr>
              <w:t>Desarrollos tecnológicos en las telecomunicaciones, particularmente los teléfonos celulares, se basan en el análisis de ondas, estas a su vez se describen a partir de ciertos elementos matemáticos muy importantes: las funciones trigonométricas.</w:t>
            </w:r>
          </w:p>
        </w:tc>
      </w:tr>
    </w:tbl>
    <w:p w14:paraId="1587798A" w14:textId="77777777" w:rsidR="00E92066" w:rsidRPr="003737AB" w:rsidRDefault="00E92066" w:rsidP="00081745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17DA7638" w14:textId="63DC6ED6" w:rsidR="00D408F4" w:rsidRPr="003737AB" w:rsidRDefault="00081745" w:rsidP="00230703">
      <w:pPr>
        <w:tabs>
          <w:tab w:val="right" w:pos="8498"/>
        </w:tabs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="00616DBC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</w:t>
      </w:r>
      <w:r w:rsidR="002973CB" w:rsidRPr="003737AB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230703" w:rsidRPr="003737AB">
        <w:rPr>
          <w:rFonts w:ascii="Times New Roman" w:hAnsi="Times New Roman" w:cs="Times New Roman"/>
          <w:b/>
          <w:sz w:val="22"/>
          <w:szCs w:val="22"/>
        </w:rPr>
        <w:t>Las funciones trigonométricas y sus recíprocas</w:t>
      </w:r>
    </w:p>
    <w:p w14:paraId="1A94F9DC" w14:textId="77777777" w:rsidR="00230703" w:rsidRPr="003737AB" w:rsidRDefault="00230703" w:rsidP="00230703">
      <w:pPr>
        <w:tabs>
          <w:tab w:val="right" w:pos="8498"/>
        </w:tabs>
        <w:spacing w:after="0"/>
        <w:rPr>
          <w:rFonts w:ascii="Times New Roman" w:hAnsi="Times New Roman" w:cs="Times New Roman"/>
          <w:sz w:val="22"/>
          <w:szCs w:val="22"/>
        </w:rPr>
      </w:pPr>
    </w:p>
    <w:p w14:paraId="4738676C" w14:textId="7C339149" w:rsidR="00827282" w:rsidRPr="003737AB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La trigonometría tiene aplicación en diferentes disciplinas del conocimiento tan diversas como la óptica, la astronomía, la arquitectura, la ingeniería, la geología, </w:t>
      </w:r>
      <w:r w:rsidR="0011466E" w:rsidRPr="003737AB">
        <w:rPr>
          <w:rFonts w:ascii="Times New Roman" w:hAnsi="Times New Roman" w:cs="Times New Roman"/>
          <w:sz w:val="22"/>
          <w:szCs w:val="22"/>
        </w:rPr>
        <w:t xml:space="preserve">entre muchas más; y nace del </w:t>
      </w:r>
      <w:r w:rsidRPr="003737AB">
        <w:rPr>
          <w:rFonts w:ascii="Times New Roman" w:hAnsi="Times New Roman" w:cs="Times New Roman"/>
          <w:sz w:val="22"/>
          <w:szCs w:val="22"/>
        </w:rPr>
        <w:t>análisis de triángulos rectángulos, pero se extiende a un tipo especial de funciones: Las funciones trigonométricas.</w:t>
      </w:r>
    </w:p>
    <w:p w14:paraId="59E46E61" w14:textId="77777777" w:rsidR="00827282" w:rsidRPr="003737AB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2B6B5868" w14:textId="0C1A86B5" w:rsidR="00827282" w:rsidRPr="003737AB" w:rsidRDefault="00827282" w:rsidP="00827282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Las funciones trigonométricas </w:t>
      </w:r>
      <w:r w:rsidR="0011466E" w:rsidRPr="003737AB">
        <w:rPr>
          <w:rFonts w:ascii="Times New Roman" w:hAnsi="Times New Roman" w:cs="Times New Roman"/>
          <w:sz w:val="22"/>
          <w:szCs w:val="22"/>
        </w:rPr>
        <w:t xml:space="preserve">son la extensión de las </w:t>
      </w:r>
      <w:r w:rsidR="0011466E" w:rsidRPr="003737AB">
        <w:rPr>
          <w:rFonts w:ascii="Times New Roman" w:hAnsi="Times New Roman" w:cs="Times New Roman"/>
          <w:b/>
          <w:sz w:val="22"/>
          <w:szCs w:val="22"/>
        </w:rPr>
        <w:t>razones trigonométricas</w:t>
      </w:r>
      <w:r w:rsidR="0011466E" w:rsidRPr="003737AB">
        <w:rPr>
          <w:rFonts w:ascii="Times New Roman" w:hAnsi="Times New Roman" w:cs="Times New Roman"/>
          <w:sz w:val="22"/>
          <w:szCs w:val="22"/>
        </w:rPr>
        <w:t xml:space="preserve"> a todos los números reales que pe</w:t>
      </w:r>
      <w:r w:rsidRPr="003737AB">
        <w:rPr>
          <w:rFonts w:ascii="Times New Roman" w:hAnsi="Times New Roman" w:cs="Times New Roman"/>
          <w:sz w:val="22"/>
          <w:szCs w:val="22"/>
        </w:rPr>
        <w:t xml:space="preserve">rmiten el uso de herramientas características de </w:t>
      </w:r>
      <w:r w:rsidR="0011466E" w:rsidRPr="003737AB">
        <w:rPr>
          <w:rFonts w:ascii="Times New Roman" w:hAnsi="Times New Roman" w:cs="Times New Roman"/>
          <w:sz w:val="22"/>
          <w:szCs w:val="22"/>
        </w:rPr>
        <w:t xml:space="preserve">las </w:t>
      </w:r>
      <w:r w:rsidRPr="003737AB">
        <w:rPr>
          <w:rFonts w:ascii="Times New Roman" w:hAnsi="Times New Roman" w:cs="Times New Roman"/>
          <w:sz w:val="22"/>
          <w:szCs w:val="22"/>
        </w:rPr>
        <w:t>funciones</w:t>
      </w:r>
      <w:r w:rsidR="0011466E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sz w:val="22"/>
          <w:szCs w:val="22"/>
        </w:rPr>
        <w:t xml:space="preserve">para el análisis de problemas en contextos particulares. </w:t>
      </w:r>
    </w:p>
    <w:p w14:paraId="59A2B092" w14:textId="77777777" w:rsidR="00053744" w:rsidRPr="003737AB" w:rsidRDefault="00053744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n-U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5D1738" w:rsidRPr="003737AB" w14:paraId="795AED72" w14:textId="77777777" w:rsidTr="005D1738">
        <w:tc>
          <w:tcPr>
            <w:tcW w:w="9033" w:type="dxa"/>
            <w:gridSpan w:val="2"/>
            <w:shd w:val="clear" w:color="auto" w:fill="0D0D0D" w:themeFill="text1" w:themeFillTint="F2"/>
          </w:tcPr>
          <w:p w14:paraId="2210CB7B" w14:textId="4F9340F9" w:rsidR="00053744" w:rsidRPr="003737AB" w:rsidRDefault="00053744" w:rsidP="00053744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26376" w:rsidRPr="003737AB" w14:paraId="4ED20106" w14:textId="77777777" w:rsidTr="00726376">
        <w:tc>
          <w:tcPr>
            <w:tcW w:w="2518" w:type="dxa"/>
          </w:tcPr>
          <w:p w14:paraId="30541E5C" w14:textId="35C47593" w:rsidR="00726376" w:rsidRPr="003737AB" w:rsidRDefault="00726376" w:rsidP="0072637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1546C77" w14:textId="0A1B852D" w:rsidR="00726376" w:rsidRPr="003737AB" w:rsidRDefault="00ED0ACE" w:rsidP="00ED0ACE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</w:t>
            </w:r>
            <w:r w:rsidR="00FE4049" w:rsidRPr="003737AB">
              <w:rPr>
                <w:rFonts w:ascii="Times New Roman" w:hAnsi="Times New Roman" w:cs="Times New Roman"/>
                <w:color w:val="000000"/>
              </w:rPr>
              <w:t>_</w:t>
            </w:r>
            <w:r w:rsidRPr="003737AB">
              <w:rPr>
                <w:rFonts w:ascii="Times New Roman" w:hAnsi="Times New Roman" w:cs="Times New Roman"/>
                <w:color w:val="000000"/>
              </w:rPr>
              <w:t>10</w:t>
            </w:r>
            <w:r w:rsidR="00726376" w:rsidRPr="003737AB">
              <w:rPr>
                <w:rFonts w:ascii="Times New Roman" w:hAnsi="Times New Roman" w:cs="Times New Roman"/>
                <w:color w:val="000000"/>
              </w:rPr>
              <w:t>_0</w:t>
            </w:r>
            <w:r w:rsidRPr="003737AB">
              <w:rPr>
                <w:rFonts w:ascii="Times New Roman" w:hAnsi="Times New Roman" w:cs="Times New Roman"/>
                <w:color w:val="000000"/>
              </w:rPr>
              <w:t>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>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1</w:t>
            </w:r>
          </w:p>
        </w:tc>
      </w:tr>
      <w:tr w:rsidR="00726376" w:rsidRPr="003737AB" w14:paraId="339A6042" w14:textId="77777777" w:rsidTr="00726376">
        <w:tc>
          <w:tcPr>
            <w:tcW w:w="2518" w:type="dxa"/>
          </w:tcPr>
          <w:p w14:paraId="697E1D51" w14:textId="5561DFF5" w:rsidR="00726376" w:rsidRPr="003737AB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209FF583" w14:textId="63419046" w:rsidR="00ED0ACE" w:rsidRPr="003737AB" w:rsidRDefault="00ED0ACE" w:rsidP="00726376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6376" w:rsidRPr="003737AB" w14:paraId="3CD40623" w14:textId="77777777" w:rsidTr="00726376">
        <w:tc>
          <w:tcPr>
            <w:tcW w:w="2518" w:type="dxa"/>
          </w:tcPr>
          <w:p w14:paraId="52C36E95" w14:textId="266D3E29" w:rsidR="00726376" w:rsidRPr="003737AB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</w:t>
            </w:r>
            <w:r w:rsidR="00783C10" w:rsidRPr="003737AB">
              <w:rPr>
                <w:rFonts w:ascii="Times New Roman" w:hAnsi="Times New Roman" w:cs="Times New Roman"/>
                <w:b/>
                <w:color w:val="000000"/>
              </w:rPr>
              <w:t xml:space="preserve"> o la ruta en </w:t>
            </w:r>
            <w:proofErr w:type="spellStart"/>
            <w:r w:rsidR="00783C10"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6548C490" w14:textId="77777777" w:rsidR="00766D66" w:rsidRPr="003737AB" w:rsidRDefault="00766D66" w:rsidP="00766D66">
            <w:pPr>
              <w:rPr>
                <w:rFonts w:ascii="Times New Roman" w:hAnsi="Times New Roman" w:cs="Times New Roman"/>
                <w:color w:val="333333"/>
                <w:shd w:val="clear" w:color="auto" w:fill="FFFFFF"/>
              </w:rPr>
            </w:pPr>
            <w:proofErr w:type="spellStart"/>
            <w:r w:rsidRPr="003737AB">
              <w:rPr>
                <w:rFonts w:ascii="Times New Roman" w:hAnsi="Times New Roman" w:cs="Times New Roman"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: </w:t>
            </w:r>
            <w:r w:rsidRPr="003737AB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83915149</w:t>
            </w:r>
          </w:p>
          <w:p w14:paraId="6E4088FB" w14:textId="33A9C12C" w:rsidR="00726376" w:rsidRPr="003737AB" w:rsidRDefault="00766D66" w:rsidP="00766D6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2648E4D" wp14:editId="36B3E73B">
                  <wp:extent cx="1240403" cy="763537"/>
                  <wp:effectExtent l="0" t="0" r="0" b="0"/>
                  <wp:docPr id="6" name="Imagen 6" descr="image of speakerphones and sound against white backgrou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of speakerphones and sound against white backgrou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415" cy="779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376" w:rsidRPr="003737AB" w14:paraId="44F42BB6" w14:textId="77777777" w:rsidTr="00726376">
        <w:tc>
          <w:tcPr>
            <w:tcW w:w="2518" w:type="dxa"/>
          </w:tcPr>
          <w:p w14:paraId="08831A18" w14:textId="53642801" w:rsidR="00726376" w:rsidRPr="003737AB" w:rsidRDefault="00726376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327B72E9" w14:textId="660FFEF8" w:rsidR="00726376" w:rsidRPr="003737AB" w:rsidRDefault="00083B42" w:rsidP="0072637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La rama de la física que se encarga de estudiar el sonido se denomina acústica. Las ondas acústicas son modeladas con funciones trigonométricas. </w:t>
            </w:r>
          </w:p>
        </w:tc>
      </w:tr>
      <w:tr w:rsidR="007717F3" w:rsidRPr="003737AB" w14:paraId="29228121" w14:textId="77777777" w:rsidTr="00726376">
        <w:tc>
          <w:tcPr>
            <w:tcW w:w="2518" w:type="dxa"/>
          </w:tcPr>
          <w:p w14:paraId="318FF8F9" w14:textId="1805AB1B" w:rsidR="007717F3" w:rsidRPr="003737AB" w:rsidRDefault="007717F3" w:rsidP="0072637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7B4F37F4" w14:textId="08000905" w:rsidR="007717F3" w:rsidRPr="003737AB" w:rsidRDefault="00083B42" w:rsidP="00083B42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515CC0C2" w14:textId="77777777" w:rsidR="00053744" w:rsidRPr="003737AB" w:rsidRDefault="00053744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927946" w:rsidRPr="003737AB" w14:paraId="740CECA6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7B187351" w14:textId="77777777" w:rsidR="00927946" w:rsidRPr="003737AB" w:rsidRDefault="00927946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ofundiza (recurso de exposición)</w:t>
            </w:r>
          </w:p>
        </w:tc>
      </w:tr>
      <w:tr w:rsidR="00927946" w:rsidRPr="003737AB" w14:paraId="560AC1DF" w14:textId="77777777" w:rsidTr="00C179FC">
        <w:tc>
          <w:tcPr>
            <w:tcW w:w="2518" w:type="dxa"/>
          </w:tcPr>
          <w:p w14:paraId="2EDF90D2" w14:textId="77777777" w:rsidR="00927946" w:rsidRPr="003737AB" w:rsidRDefault="0092794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1C38D26" w14:textId="77777777" w:rsidR="00927946" w:rsidRPr="003737AB" w:rsidRDefault="0092794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MA_10_03_REC10 </w:t>
            </w:r>
          </w:p>
        </w:tc>
      </w:tr>
      <w:tr w:rsidR="00927946" w:rsidRPr="003737AB" w14:paraId="43FB6352" w14:textId="77777777" w:rsidTr="00C179FC">
        <w:tc>
          <w:tcPr>
            <w:tcW w:w="2518" w:type="dxa"/>
          </w:tcPr>
          <w:p w14:paraId="75BC6465" w14:textId="77777777" w:rsidR="00927946" w:rsidRPr="003737AB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57647578" w14:textId="77777777" w:rsidR="00927946" w:rsidRPr="003737AB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Construcción de Las funciones trigonométricas y sus recíprocas</w:t>
            </w:r>
          </w:p>
        </w:tc>
      </w:tr>
      <w:tr w:rsidR="00927946" w:rsidRPr="003737AB" w14:paraId="2E5F86A5" w14:textId="77777777" w:rsidTr="00C179FC">
        <w:tc>
          <w:tcPr>
            <w:tcW w:w="2518" w:type="dxa"/>
          </w:tcPr>
          <w:p w14:paraId="1E1E1BC1" w14:textId="77777777" w:rsidR="00927946" w:rsidRPr="003737AB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41B8239" w14:textId="77777777" w:rsidR="00927946" w:rsidRPr="003737AB" w:rsidRDefault="0092794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teractivo que expone las características de las funciones trigonométricas y sus recíprocas a partir de su construcción</w:t>
            </w:r>
          </w:p>
        </w:tc>
      </w:tr>
    </w:tbl>
    <w:p w14:paraId="1AB84052" w14:textId="77777777" w:rsidR="0040339C" w:rsidRPr="003737AB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2988535F" w14:textId="77777777" w:rsidR="0040339C" w:rsidRPr="003737AB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35643E11" w14:textId="43EA9DE5" w:rsidR="0040339C" w:rsidRPr="003737AB" w:rsidRDefault="0040339C" w:rsidP="0040339C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1 Las funciones trigonométricas</w:t>
      </w:r>
    </w:p>
    <w:p w14:paraId="4B2C67B4" w14:textId="77777777" w:rsidR="0040339C" w:rsidRPr="003737AB" w:rsidRDefault="0040339C" w:rsidP="00373337">
      <w:pPr>
        <w:tabs>
          <w:tab w:val="right" w:pos="8498"/>
        </w:tabs>
        <w:spacing w:after="0"/>
        <w:jc w:val="both"/>
        <w:rPr>
          <w:rFonts w:ascii="Times New Roman" w:hAnsi="Times New Roman" w:cs="Times New Roman"/>
          <w:sz w:val="22"/>
          <w:szCs w:val="22"/>
        </w:rPr>
      </w:pPr>
    </w:p>
    <w:p w14:paraId="242646F4" w14:textId="255A4EA6" w:rsidR="00373337" w:rsidRPr="003737AB" w:rsidRDefault="00483E5C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ara definir las funciones trigonométricas de un ángulo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(</w:t>
      </w:r>
      <w:proofErr w:type="spellStart"/>
      <w:r w:rsidRPr="003737AB">
        <w:rPr>
          <w:rFonts w:ascii="Times New Roman" w:eastAsiaTheme="minorEastAsia" w:hAnsi="Times New Roman" w:cs="Times New Roman"/>
          <w:sz w:val="22"/>
          <w:szCs w:val="22"/>
        </w:rPr>
        <w:t>alpha</w:t>
      </w:r>
      <w:proofErr w:type="spellEnd"/>
      <w:r w:rsidRPr="003737AB">
        <w:rPr>
          <w:rFonts w:ascii="Times New Roman" w:eastAsiaTheme="minorEastAsia" w:hAnsi="Times New Roman" w:cs="Times New Roman"/>
          <w:sz w:val="22"/>
          <w:szCs w:val="22"/>
        </w:rPr>
        <w:t>) partimos</w:t>
      </w:r>
      <w:r w:rsidR="00DF6F94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de la circunferencia unitaria, donde </w:t>
      </w:r>
      <w:r w:rsidR="004F7746" w:rsidRPr="003737AB">
        <w:rPr>
          <w:rFonts w:ascii="Times New Roman" w:hAnsi="Times New Roman" w:cs="Times New Roman"/>
          <w:sz w:val="22"/>
          <w:szCs w:val="22"/>
          <w:lang w:val="es-CO"/>
        </w:rPr>
        <w:t xml:space="preserve">el </w:t>
      </w:r>
      <w:r w:rsidR="004F7746" w:rsidRPr="003737AB">
        <w:rPr>
          <w:rFonts w:ascii="Times New Roman" w:hAnsi="Times New Roman" w:cs="Times New Roman"/>
          <w:sz w:val="22"/>
          <w:szCs w:val="22"/>
        </w:rPr>
        <w:t xml:space="preserve">ángulo </w:t>
      </w:r>
      <w:r w:rsidR="00B91A40" w:rsidRPr="003737AB">
        <w:rPr>
          <w:rFonts w:ascii="Times New Roman" w:eastAsiaTheme="minorEastAsia" w:hAnsi="Times New Roman" w:cs="Times New Roman"/>
          <w:sz w:val="22"/>
          <w:szCs w:val="22"/>
          <w:lang w:val="es-CO"/>
        </w:rPr>
        <w:t>está</w:t>
      </w:r>
      <w:r w:rsidR="004F7746" w:rsidRPr="003737AB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 en posición estándar, es decir, su l</w:t>
      </w:r>
      <w:r w:rsidR="00C2204B" w:rsidRPr="003737AB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ado inicial coincide con el </w:t>
      </w:r>
      <w:r w:rsidR="004F7746" w:rsidRPr="003737AB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eje </w:t>
      </w:r>
      <w:r w:rsidR="004F7746" w:rsidRPr="003737AB">
        <w:rPr>
          <w:rFonts w:ascii="Times New Roman" w:eastAsiaTheme="minorEastAsia" w:hAnsi="Times New Roman" w:cs="Times New Roman"/>
          <w:i/>
          <w:sz w:val="22"/>
          <w:szCs w:val="22"/>
          <w:lang w:val="es-CO"/>
        </w:rPr>
        <w:t>x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  <w:lang w:val="es-CO"/>
        </w:rPr>
        <w:t xml:space="preserve"> y s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obre el círculo unitario identificamos un único punto </w:t>
      </w:r>
      <w:r w:rsidR="00373337" w:rsidRPr="003737AB">
        <w:rPr>
          <w:rFonts w:ascii="Times New Roman" w:eastAsiaTheme="minorEastAsia" w:hAnsi="Times New Roman" w:cs="Times New Roman"/>
          <w:i/>
          <w:sz w:val="22"/>
          <w:szCs w:val="22"/>
        </w:rPr>
        <w:t xml:space="preserve">P 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>(</w:t>
      </w:r>
      <w:r w:rsidR="00373337" w:rsidRPr="003737AB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>,</w:t>
      </w:r>
      <w:r w:rsidR="00373337" w:rsidRPr="003737AB">
        <w:rPr>
          <w:rFonts w:ascii="Times New Roman" w:eastAsiaTheme="minorEastAsia" w:hAnsi="Times New Roman" w:cs="Times New Roman"/>
          <w:i/>
          <w:sz w:val="22"/>
          <w:szCs w:val="22"/>
        </w:rPr>
        <w:t xml:space="preserve"> y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>)</w:t>
      </w:r>
      <w:r w:rsidR="00373337" w:rsidRPr="003737AB">
        <w:rPr>
          <w:rFonts w:ascii="Times New Roman" w:eastAsiaTheme="minorEastAsia" w:hAnsi="Times New Roman" w:cs="Times New Roman"/>
          <w:i/>
          <w:sz w:val="22"/>
          <w:szCs w:val="22"/>
        </w:rPr>
        <w:t xml:space="preserve"> </w:t>
      </w:r>
      <w:r w:rsidR="00C2204B" w:rsidRPr="003737AB">
        <w:rPr>
          <w:rFonts w:ascii="Times New Roman" w:eastAsiaTheme="minorEastAsia" w:hAnsi="Times New Roman" w:cs="Times New Roman"/>
          <w:sz w:val="22"/>
          <w:szCs w:val="22"/>
        </w:rPr>
        <w:t>que identifica a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l </w:t>
      </w:r>
      <w:r w:rsidR="0012430F" w:rsidRPr="003737AB">
        <w:rPr>
          <w:rFonts w:ascii="Cambria Math" w:hAnsi="Cambria Math" w:cs="Cambria Math"/>
          <w:sz w:val="22"/>
          <w:szCs w:val="22"/>
        </w:rPr>
        <w:t>∡</w:t>
      </w:r>
      <w:r w:rsidR="00766D66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373337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, como puedes observar en la siguiente gráfica. </w:t>
      </w:r>
    </w:p>
    <w:p w14:paraId="2C539D58" w14:textId="77777777" w:rsidR="00373337" w:rsidRPr="003737AB" w:rsidRDefault="00373337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126330D9" w14:textId="77777777" w:rsidR="0089068A" w:rsidRPr="003737AB" w:rsidRDefault="0089068A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p w14:paraId="0255B3C7" w14:textId="77777777" w:rsidR="0089068A" w:rsidRPr="003737AB" w:rsidRDefault="0089068A" w:rsidP="00373337">
      <w:pPr>
        <w:tabs>
          <w:tab w:val="right" w:pos="8498"/>
        </w:tabs>
        <w:spacing w:after="0"/>
        <w:jc w:val="both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7"/>
        <w:gridCol w:w="6401"/>
      </w:tblGrid>
      <w:tr w:rsidR="00373337" w:rsidRPr="003737AB" w14:paraId="4FFE0019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640FDF7F" w14:textId="77777777" w:rsidR="00373337" w:rsidRPr="003737AB" w:rsidRDefault="00373337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373337" w:rsidRPr="003737AB" w14:paraId="5CFD6DE2" w14:textId="77777777" w:rsidTr="00C179FC">
        <w:tc>
          <w:tcPr>
            <w:tcW w:w="2518" w:type="dxa"/>
          </w:tcPr>
          <w:p w14:paraId="5E56ADAD" w14:textId="77777777" w:rsidR="00373337" w:rsidRPr="003737AB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Código</w:t>
            </w:r>
          </w:p>
        </w:tc>
        <w:tc>
          <w:tcPr>
            <w:tcW w:w="6515" w:type="dxa"/>
          </w:tcPr>
          <w:p w14:paraId="3E51A395" w14:textId="7714B5F5" w:rsidR="00373337" w:rsidRPr="003737AB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2</w:t>
            </w:r>
          </w:p>
        </w:tc>
      </w:tr>
      <w:tr w:rsidR="00373337" w:rsidRPr="003737AB" w14:paraId="6E97AD8A" w14:textId="77777777" w:rsidTr="00C179FC">
        <w:tc>
          <w:tcPr>
            <w:tcW w:w="2518" w:type="dxa"/>
          </w:tcPr>
          <w:p w14:paraId="016D6061" w14:textId="77777777" w:rsidR="00373337" w:rsidRPr="003737AB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F673C35" w14:textId="59CCD464" w:rsidR="00373337" w:rsidRPr="003737AB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una circunferencia sobre el plano cartesiano, con radio 1 y el triángulo sobre ella como se ve en la imagen. </w:t>
            </w:r>
          </w:p>
          <w:p w14:paraId="7EE33C92" w14:textId="39FBF5E0" w:rsidR="00373337" w:rsidRPr="003737AB" w:rsidRDefault="00F72B08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12146F84" wp14:editId="420849D8">
                  <wp:extent cx="3140692" cy="2768628"/>
                  <wp:effectExtent l="0" t="0" r="3175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6843" cy="2782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3337" w:rsidRPr="003737AB" w14:paraId="2C109863" w14:textId="77777777" w:rsidTr="00C179FC">
        <w:tc>
          <w:tcPr>
            <w:tcW w:w="2518" w:type="dxa"/>
          </w:tcPr>
          <w:p w14:paraId="4BE974C1" w14:textId="77777777" w:rsidR="00373337" w:rsidRPr="003737AB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5630E010" w14:textId="77777777" w:rsidR="00373337" w:rsidRPr="003737AB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373337" w:rsidRPr="003737AB" w14:paraId="59F56E31" w14:textId="77777777" w:rsidTr="00C179FC">
        <w:tc>
          <w:tcPr>
            <w:tcW w:w="2518" w:type="dxa"/>
          </w:tcPr>
          <w:p w14:paraId="13B2C7E3" w14:textId="77777777" w:rsidR="00373337" w:rsidRPr="003737AB" w:rsidRDefault="00373337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4CAB129A" w14:textId="4A11F7F5" w:rsidR="00373337" w:rsidRPr="003737AB" w:rsidRDefault="00766D66" w:rsidP="00F445C4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eastAsiaTheme="minorEastAsia" w:hAnsi="Times New Roman" w:cs="Times New Roman"/>
              </w:rPr>
              <w:t xml:space="preserve">Para cualquier ángulo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eastAsiaTheme="minorEastAsia" w:hAnsi="Times New Roman" w:cs="Times New Roman"/>
              </w:rPr>
              <w:t xml:space="preserve"> existe un</w:t>
            </w:r>
            <w:r w:rsidR="00F445C4" w:rsidRPr="003737AB">
              <w:rPr>
                <w:rFonts w:ascii="Times New Roman" w:eastAsiaTheme="minorEastAsia" w:hAnsi="Times New Roman" w:cs="Times New Roman"/>
              </w:rPr>
              <w:t xml:space="preserve"> único </w:t>
            </w:r>
            <w:r w:rsidRPr="003737AB">
              <w:rPr>
                <w:rFonts w:ascii="Times New Roman" w:eastAsiaTheme="minorEastAsia" w:hAnsi="Times New Roman" w:cs="Times New Roman"/>
              </w:rPr>
              <w:t xml:space="preserve">punto </w:t>
            </w:r>
            <w:r w:rsidR="00F445C4" w:rsidRPr="003737AB">
              <w:rPr>
                <w:rFonts w:ascii="Times New Roman" w:eastAsiaTheme="minorEastAsia" w:hAnsi="Times New Roman" w:cs="Times New Roman"/>
                <w:i/>
              </w:rPr>
              <w:t xml:space="preserve">P </w:t>
            </w:r>
            <w:r w:rsidR="00F445C4" w:rsidRPr="003737AB">
              <w:rPr>
                <w:rFonts w:ascii="Times New Roman" w:eastAsiaTheme="minorEastAsia" w:hAnsi="Times New Roman" w:cs="Times New Roman"/>
              </w:rPr>
              <w:t>(</w:t>
            </w:r>
            <w:r w:rsidR="00F445C4" w:rsidRPr="003737AB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F445C4" w:rsidRPr="003737AB">
              <w:rPr>
                <w:rFonts w:ascii="Times New Roman" w:eastAsiaTheme="minorEastAsia" w:hAnsi="Times New Roman" w:cs="Times New Roman"/>
              </w:rPr>
              <w:t>,</w:t>
            </w:r>
            <w:r w:rsidR="00F445C4" w:rsidRPr="003737AB">
              <w:rPr>
                <w:rFonts w:ascii="Times New Roman" w:eastAsiaTheme="minorEastAsia" w:hAnsi="Times New Roman" w:cs="Times New Roman"/>
                <w:i/>
              </w:rPr>
              <w:t xml:space="preserve"> y</w:t>
            </w:r>
            <w:r w:rsidR="00F445C4" w:rsidRPr="003737AB">
              <w:rPr>
                <w:rFonts w:ascii="Times New Roman" w:eastAsiaTheme="minorEastAsia" w:hAnsi="Times New Roman" w:cs="Times New Roman"/>
              </w:rPr>
              <w:t>)</w:t>
            </w:r>
            <w:r w:rsidR="00F445C4" w:rsidRPr="003737AB">
              <w:rPr>
                <w:rFonts w:ascii="Times New Roman" w:eastAsiaTheme="minorEastAsia" w:hAnsi="Times New Roman" w:cs="Times New Roman"/>
                <w:i/>
              </w:rPr>
              <w:t xml:space="preserve"> </w:t>
            </w:r>
            <w:r w:rsidRPr="003737AB">
              <w:rPr>
                <w:rFonts w:ascii="Times New Roman" w:eastAsiaTheme="minorEastAsia" w:hAnsi="Times New Roman" w:cs="Times New Roman"/>
              </w:rPr>
              <w:t>sobre la circunferencia unitaria que lo caracteriza.</w:t>
            </w:r>
          </w:p>
        </w:tc>
      </w:tr>
      <w:tr w:rsidR="00373337" w:rsidRPr="003737AB" w14:paraId="5E108092" w14:textId="77777777" w:rsidTr="00C179FC">
        <w:tc>
          <w:tcPr>
            <w:tcW w:w="2518" w:type="dxa"/>
          </w:tcPr>
          <w:p w14:paraId="37913C3F" w14:textId="77777777" w:rsidR="00373337" w:rsidRPr="003737AB" w:rsidRDefault="00373337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59C10CAF" w14:textId="77777777" w:rsidR="00373337" w:rsidRPr="003737AB" w:rsidRDefault="00373337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387F73AC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8855EB6" w14:textId="77777777" w:rsidR="00961E63" w:rsidRPr="003737AB" w:rsidRDefault="00961E63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El triángulo rectángulo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APC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tiene dimensiones:</w:t>
      </w:r>
    </w:p>
    <w:p w14:paraId="2E5BD31D" w14:textId="48CA087F" w:rsidR="00961E63" w:rsidRPr="003737AB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b/>
          <w:color w:val="000000"/>
          <w:sz w:val="22"/>
          <w:szCs w:val="22"/>
        </w:rPr>
        <w:t>Base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: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0C8564B4" w14:textId="09B4BC31" w:rsidR="00ED0ACE" w:rsidRPr="003737AB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b/>
          <w:color w:val="000000"/>
          <w:sz w:val="22"/>
          <w:szCs w:val="22"/>
        </w:rPr>
        <w:t>Altura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: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2C12DE7B" w14:textId="543A3A58" w:rsidR="00961E63" w:rsidRPr="003737AB" w:rsidRDefault="00961E63" w:rsidP="00961E63">
      <w:pPr>
        <w:pStyle w:val="Prrafodelista"/>
        <w:numPr>
          <w:ilvl w:val="0"/>
          <w:numId w:val="36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Al tratarse de una circunferencia unitaria tiene como </w:t>
      </w:r>
      <w:r w:rsidRPr="003737AB">
        <w:rPr>
          <w:rFonts w:ascii="Times New Roman" w:hAnsi="Times New Roman" w:cs="Times New Roman"/>
          <w:b/>
          <w:color w:val="000000"/>
          <w:sz w:val="22"/>
          <w:szCs w:val="22"/>
        </w:rPr>
        <w:t>hipotenusa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la unidad, que es el mismo </w:t>
      </w:r>
      <w:r w:rsidRPr="003737AB">
        <w:rPr>
          <w:rFonts w:ascii="Times New Roman" w:hAnsi="Times New Roman" w:cs="Times New Roman"/>
          <w:b/>
          <w:color w:val="000000"/>
          <w:sz w:val="22"/>
          <w:szCs w:val="22"/>
        </w:rPr>
        <w:t>radio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, es decir 1.</w:t>
      </w:r>
    </w:p>
    <w:p w14:paraId="74751159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69"/>
        <w:gridCol w:w="6359"/>
      </w:tblGrid>
      <w:tr w:rsidR="00813651" w:rsidRPr="003737AB" w14:paraId="4211D146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32F026EB" w14:textId="77777777" w:rsidR="00813651" w:rsidRPr="003737AB" w:rsidRDefault="00813651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813651" w:rsidRPr="003737AB" w14:paraId="00E59A25" w14:textId="77777777" w:rsidTr="00C179FC">
        <w:tc>
          <w:tcPr>
            <w:tcW w:w="2518" w:type="dxa"/>
          </w:tcPr>
          <w:p w14:paraId="40964458" w14:textId="77777777" w:rsidR="00813651" w:rsidRPr="003737AB" w:rsidRDefault="00813651" w:rsidP="00C179F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5FC8BC9B" w14:textId="4CBEAA01" w:rsidR="00813651" w:rsidRPr="003737AB" w:rsidRDefault="00813651" w:rsidP="00C179F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Las razones trigonométricas seno</w:t>
            </w:r>
            <w:r w:rsidR="007D79AC" w:rsidRPr="003737AB">
              <w:rPr>
                <w:rFonts w:ascii="Times New Roman" w:hAnsi="Times New Roman" w:cs="Times New Roman"/>
              </w:rPr>
              <w:t xml:space="preserve">, </w:t>
            </w:r>
            <w:r w:rsidRPr="003737AB">
              <w:rPr>
                <w:rFonts w:ascii="Times New Roman" w:hAnsi="Times New Roman" w:cs="Times New Roman"/>
              </w:rPr>
              <w:t xml:space="preserve">coseno </w:t>
            </w:r>
            <w:r w:rsidR="007D79AC" w:rsidRPr="003737AB">
              <w:rPr>
                <w:rFonts w:ascii="Times New Roman" w:hAnsi="Times New Roman" w:cs="Times New Roman"/>
              </w:rPr>
              <w:t xml:space="preserve">y tangente </w:t>
            </w:r>
            <w:r w:rsidR="000F5561" w:rsidRPr="003737AB">
              <w:rPr>
                <w:rFonts w:ascii="Times New Roman" w:hAnsi="Times New Roman" w:cs="Times New Roman"/>
              </w:rPr>
              <w:t xml:space="preserve">en un triángulo rectángulo </w:t>
            </w:r>
            <w:r w:rsidRPr="003737AB">
              <w:rPr>
                <w:rFonts w:ascii="Times New Roman" w:hAnsi="Times New Roman" w:cs="Times New Roman"/>
              </w:rPr>
              <w:t xml:space="preserve">se definen </w:t>
            </w:r>
            <w:r w:rsidR="000F5561" w:rsidRPr="003737AB">
              <w:rPr>
                <w:rFonts w:ascii="Times New Roman" w:hAnsi="Times New Roman" w:cs="Times New Roman"/>
              </w:rPr>
              <w:t>como</w:t>
            </w:r>
            <w:r w:rsidRPr="003737AB">
              <w:rPr>
                <w:rFonts w:ascii="Times New Roman" w:hAnsi="Times New Roman" w:cs="Times New Roman"/>
              </w:rPr>
              <w:t>:</w:t>
            </w:r>
          </w:p>
          <w:p w14:paraId="423C805A" w14:textId="073C7111" w:rsidR="00813651" w:rsidRPr="003737AB" w:rsidRDefault="0008082E" w:rsidP="00813651">
            <w:pPr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246915E8" wp14:editId="2BF59406">
                  <wp:extent cx="2035810" cy="397510"/>
                  <wp:effectExtent l="0" t="0" r="2540" b="2540"/>
                  <wp:docPr id="11" name="Imagen 11" descr="https://latex.codecogs.com/gif.latex?%5Cfn_jvn%20%5Ctext%7Bsen%20%7D%5Calpha%20%3D%5Cfrac%7B%5Ctext%7Bcateto%20opuesto%7D%7D%7B%5Ctext%7Bhipotenusa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s://latex.codecogs.com/gif.latex?%5Cfn_jvn%20%5Ctext%7Bsen%20%7D%5Calpha%20%3D%5Cfrac%7B%5Ctext%7Bcateto%20opuesto%7D%7D%7B%5Ctext%7Bhipotenusa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581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DEE01D" w14:textId="77777777" w:rsidR="00C73B0A" w:rsidRPr="003737AB" w:rsidRDefault="00C73B0A" w:rsidP="00813651">
            <w:pPr>
              <w:jc w:val="center"/>
              <w:rPr>
                <w:rFonts w:ascii="Times New Roman" w:hAnsi="Times New Roman" w:cs="Times New Roman"/>
              </w:rPr>
            </w:pPr>
          </w:p>
          <w:p w14:paraId="498CC786" w14:textId="77777777" w:rsidR="00C73B0A" w:rsidRPr="003737AB" w:rsidRDefault="0008082E" w:rsidP="00C73B0A">
            <w:pPr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01CE8EB7" wp14:editId="037A3189">
                  <wp:extent cx="2218690" cy="405765"/>
                  <wp:effectExtent l="0" t="0" r="0" b="0"/>
                  <wp:docPr id="12" name="Imagen 12" descr="https://latex.codecogs.com/gif.latex?%5Cfn_jvn%20%5Ctext%7Bcos%20%7D%5Calpha%20%3D%5Cfrac%7B%5Ctext%7Bcateto%20adyacente%7D%7D%7B%5Ctext%7Bhipotenusa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s://latex.codecogs.com/gif.latex?%5Cfn_jvn%20%5Ctext%7Bcos%20%7D%5Calpha%20%3D%5Cfrac%7B%5Ctext%7Bcateto%20adyacente%7D%7D%7B%5Ctext%7Bhipotenusa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405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73B0A" w:rsidRPr="003737AB">
              <w:rPr>
                <w:rFonts w:ascii="Times New Roman" w:hAnsi="Times New Roman" w:cs="Times New Roman"/>
              </w:rPr>
              <w:t xml:space="preserve"> </w:t>
            </w:r>
          </w:p>
          <w:p w14:paraId="249071EB" w14:textId="77777777" w:rsidR="007D79AC" w:rsidRPr="003737AB" w:rsidRDefault="007D79AC" w:rsidP="00C73B0A">
            <w:pPr>
              <w:jc w:val="center"/>
              <w:rPr>
                <w:rFonts w:ascii="Times New Roman" w:hAnsi="Times New Roman" w:cs="Times New Roman"/>
              </w:rPr>
            </w:pPr>
          </w:p>
          <w:p w14:paraId="36E817CB" w14:textId="2CFE3126" w:rsidR="007D79AC" w:rsidRPr="003737AB" w:rsidRDefault="007D79AC" w:rsidP="00C73B0A">
            <w:pPr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65DF71D8" wp14:editId="11A9751A">
                  <wp:extent cx="2218690" cy="397510"/>
                  <wp:effectExtent l="0" t="0" r="0" b="2540"/>
                  <wp:docPr id="17" name="Imagen 17" descr="https://latex.codecogs.com/gif.latex?%5Cfn_jvn%20%5Ctext%7Btan%20%7D%5Calpha%20%3D%5Cfrac%7B%5Ctext%7Bcateto%20opuesto%7D%7D%7B%5Ctext%7Bcateto%20adyacente%7D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https://latex.codecogs.com/gif.latex?%5Cfn_jvn%20%5Ctext%7Btan%20%7D%5Calpha%20%3D%5Cfrac%7B%5Ctext%7Bcateto%20opuesto%7D%7D%7B%5Ctext%7Bcateto%20adyacente%7D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69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CB485B" w14:textId="77777777" w:rsidR="00813651" w:rsidRPr="003737AB" w:rsidRDefault="00813651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A2779DE" w14:textId="29BE94DE" w:rsidR="00ED0ACE" w:rsidRPr="003737AB" w:rsidRDefault="009E12F8" w:rsidP="00081745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Al encontrar las razones trigonométricas </w:t>
      </w:r>
      <w:r w:rsidR="0012430F" w:rsidRPr="003737AB">
        <w:rPr>
          <w:rFonts w:ascii="Times New Roman" w:hAnsi="Times New Roman" w:cs="Times New Roman"/>
          <w:color w:val="000000"/>
          <w:sz w:val="22"/>
          <w:szCs w:val="22"/>
        </w:rPr>
        <w:t>seno</w:t>
      </w:r>
      <w:r w:rsidR="007D79AC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, </w:t>
      </w:r>
      <w:r w:rsidR="0012430F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coseno </w:t>
      </w:r>
      <w:r w:rsidR="007D79AC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y tangente </w:t>
      </w:r>
      <w:r w:rsidR="0012430F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del </w:t>
      </w:r>
      <w:r w:rsidR="0012430F" w:rsidRPr="003737AB">
        <w:rPr>
          <w:rFonts w:ascii="Cambria Math" w:hAnsi="Cambria Math" w:cs="Cambria Math"/>
          <w:sz w:val="22"/>
          <w:szCs w:val="22"/>
        </w:rPr>
        <w:t>∡</w:t>
      </w:r>
      <w:r w:rsidR="0012430F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12430F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ara el 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>Δ</w:t>
      </w:r>
      <w:r w:rsidRPr="003737AB">
        <w:rPr>
          <w:rFonts w:ascii="Times New Roman" w:eastAsiaTheme="minorEastAsia" w:hAnsi="Times New Roman" w:cs="Times New Roman"/>
          <w:i/>
          <w:sz w:val="22"/>
          <w:szCs w:val="22"/>
        </w:rPr>
        <w:t>APC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tenemos:</w:t>
      </w:r>
    </w:p>
    <w:p w14:paraId="7F3B3F80" w14:textId="492A8ABE" w:rsidR="009E12F8" w:rsidRPr="003737AB" w:rsidRDefault="009E12F8" w:rsidP="00C73B0A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677B2146" w14:textId="6F76F239" w:rsidR="00ED0ACE" w:rsidRPr="003737AB" w:rsidRDefault="0008082E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lastRenderedPageBreak/>
        <w:drawing>
          <wp:inline distT="0" distB="0" distL="0" distR="0" wp14:anchorId="7CE1B23F" wp14:editId="4DEF46AB">
            <wp:extent cx="1216660" cy="334010"/>
            <wp:effectExtent l="0" t="0" r="2540" b="8890"/>
            <wp:docPr id="13" name="Imagen 13" descr="https://latex.codecogs.com/gif.latex?%5Cfn_jvn%20%5Ctext%7Bsen%20%7D%5Calpha%20%3D%5Cfrac%7By%7D%7B1%7D%3D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latex.codecogs.com/gif.latex?%5Cfn_jvn%20%5Ctext%7Bsen%20%7D%5Calpha%20%3D%5Cfrac%7By%7D%7B1%7D%3Dy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8ECC3" w14:textId="77777777" w:rsidR="000F5561" w:rsidRPr="003737AB" w:rsidRDefault="000F5561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636424A9" w14:textId="239B435C" w:rsidR="000F5561" w:rsidRPr="003737AB" w:rsidRDefault="0008082E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66A9C1D8" wp14:editId="1C3475E3">
            <wp:extent cx="1200785" cy="334010"/>
            <wp:effectExtent l="0" t="0" r="0" b="8890"/>
            <wp:docPr id="14" name="Imagen 14" descr="https://latex.codecogs.com/gif.latex?%5Cfn_jvn%20%5Ctext%7Bcos%20%7D%5Calpha%20%3D%5Cfrac%7Bx%7D%7B1%7D%3D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latex.codecogs.com/gif.latex?%5Cfn_jvn%20%5Ctext%7Bcos%20%7D%5Calpha%20%3D%5Cfrac%7Bx%7D%7B1%7D%3Dx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3D9C7" w14:textId="77777777" w:rsidR="007D79AC" w:rsidRPr="003737AB" w:rsidRDefault="007D79AC" w:rsidP="000F5561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79B85C48" w14:textId="032B232D" w:rsidR="00ED0ACE" w:rsidRPr="003737AB" w:rsidRDefault="007D79AC" w:rsidP="007D79AC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645D8CB2" wp14:editId="758A3966">
            <wp:extent cx="826770" cy="334010"/>
            <wp:effectExtent l="0" t="0" r="0" b="8890"/>
            <wp:docPr id="18" name="Imagen 18" descr="https://latex.codecogs.com/gif.latex?%5Cfn_jvn%20%5Ctext%7Btan%20%7D%5Calpha%20%3D%5Cfrac%7By%7D%7B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atex.codecogs.com/gif.latex?%5Cfn_jvn%20%5Ctext%7Btan%20%7D%5Calpha%20%3D%5Cfrac%7By%7D%7Bx%7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1C51E" w14:textId="77777777" w:rsidR="007D79AC" w:rsidRPr="003737AB" w:rsidRDefault="007D79A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6C13D68" w14:textId="17354AED" w:rsidR="009805BF" w:rsidRPr="003737AB" w:rsidRDefault="009805BF" w:rsidP="009805BF">
      <w:pPr>
        <w:tabs>
          <w:tab w:val="right" w:pos="8498"/>
        </w:tabs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sz w:val="22"/>
          <w:szCs w:val="22"/>
        </w:rPr>
        <w:t>Las definiciones de seno</w:t>
      </w:r>
      <w:r w:rsidR="007D79AC" w:rsidRPr="003737AB">
        <w:rPr>
          <w:rFonts w:ascii="Times New Roman" w:eastAsiaTheme="minorEastAsia" w:hAnsi="Times New Roman" w:cs="Times New Roman"/>
          <w:sz w:val="22"/>
          <w:szCs w:val="22"/>
        </w:rPr>
        <w:t>, c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>oseno</w:t>
      </w:r>
      <w:r w:rsidR="007D79AC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y tangente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como coordenadas del punto que identifica un </w:t>
      </w:r>
      <w:r w:rsidRPr="003737AB">
        <w:rPr>
          <w:rFonts w:ascii="Cambria Math" w:hAnsi="Cambria Math" w:cs="Cambria Math"/>
          <w:sz w:val="22"/>
          <w:szCs w:val="22"/>
        </w:rPr>
        <w:t>∡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son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válidas para cualquier ángulo</w:t>
      </w:r>
      <w:r w:rsidR="002F438C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y 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>no solo para los ángulos agudos o positivos</w:t>
      </w:r>
      <w:r w:rsidR="007D79AC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, con la restricción </w:t>
      </w:r>
      <w:r w:rsidR="007D79AC" w:rsidRPr="003737AB">
        <w:rPr>
          <w:rFonts w:ascii="Times New Roman" w:eastAsiaTheme="minorEastAsia" w:hAnsi="Times New Roman" w:cs="Times New Roman"/>
          <w:i/>
          <w:sz w:val="22"/>
          <w:szCs w:val="22"/>
        </w:rPr>
        <w:t>x</w:t>
      </w:r>
      <w:r w:rsidR="007D79AC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="007D79AC" w:rsidRPr="003737AB">
        <w:rPr>
          <w:rFonts w:ascii="Times New Roman" w:hAnsi="Times New Roman" w:cs="Times New Roman"/>
          <w:sz w:val="22"/>
          <w:szCs w:val="22"/>
        </w:rPr>
        <w:t>≠ 0 para la tangente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>.</w:t>
      </w:r>
    </w:p>
    <w:p w14:paraId="33EDFE01" w14:textId="77777777" w:rsidR="009805BF" w:rsidRPr="003737AB" w:rsidRDefault="009805BF" w:rsidP="009805BF">
      <w:pPr>
        <w:tabs>
          <w:tab w:val="right" w:pos="8498"/>
        </w:tabs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5"/>
        <w:gridCol w:w="6343"/>
      </w:tblGrid>
      <w:tr w:rsidR="009805BF" w:rsidRPr="003737AB" w14:paraId="6B1938B5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1C14F575" w14:textId="77777777" w:rsidR="009805BF" w:rsidRPr="003737AB" w:rsidRDefault="009805BF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Destacado</w:t>
            </w:r>
          </w:p>
        </w:tc>
      </w:tr>
      <w:tr w:rsidR="009805BF" w:rsidRPr="003737AB" w14:paraId="703588D0" w14:textId="77777777" w:rsidTr="00C179FC">
        <w:tc>
          <w:tcPr>
            <w:tcW w:w="2518" w:type="dxa"/>
          </w:tcPr>
          <w:p w14:paraId="41A1623A" w14:textId="77777777" w:rsidR="009805BF" w:rsidRPr="003737AB" w:rsidRDefault="009805BF" w:rsidP="00C179F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6460" w:type="dxa"/>
          </w:tcPr>
          <w:p w14:paraId="67422941" w14:textId="3E52CC3C" w:rsidR="009805BF" w:rsidRPr="003737AB" w:rsidRDefault="009805BF" w:rsidP="00C179F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Signos de las funciones trigonométricas</w:t>
            </w:r>
          </w:p>
        </w:tc>
      </w:tr>
      <w:tr w:rsidR="009805BF" w:rsidRPr="003737AB" w14:paraId="7441DB31" w14:textId="77777777" w:rsidTr="00C179FC">
        <w:tc>
          <w:tcPr>
            <w:tcW w:w="2518" w:type="dxa"/>
          </w:tcPr>
          <w:p w14:paraId="50CE8A79" w14:textId="77777777" w:rsidR="009805BF" w:rsidRPr="003737AB" w:rsidRDefault="009805BF" w:rsidP="00C179F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1EA327FD" w14:textId="2A74D102" w:rsidR="009805BF" w:rsidRPr="003737AB" w:rsidRDefault="009805BF" w:rsidP="007D79A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os signos de las coordenadas de un punto </w:t>
            </w:r>
            <w:r w:rsidRPr="003737AB">
              <w:rPr>
                <w:rFonts w:ascii="Times New Roman" w:hAnsi="Times New Roman" w:cs="Times New Roman"/>
                <w:i/>
              </w:rPr>
              <w:t>P</w:t>
            </w:r>
            <w:r w:rsidRPr="003737AB">
              <w:rPr>
                <w:rFonts w:ascii="Times New Roman" w:hAnsi="Times New Roman" w:cs="Times New Roman"/>
              </w:rPr>
              <w:t xml:space="preserve"> sobre la circunferencia unitaria varían dependiendo del cuadrante en que se encuentre. Así, los signos de las funciones seno</w:t>
            </w:r>
            <w:r w:rsidR="007D79AC" w:rsidRPr="003737AB">
              <w:rPr>
                <w:rFonts w:ascii="Times New Roman" w:hAnsi="Times New Roman" w:cs="Times New Roman"/>
              </w:rPr>
              <w:t xml:space="preserve">, </w:t>
            </w:r>
            <w:r w:rsidRPr="003737AB">
              <w:rPr>
                <w:rFonts w:ascii="Times New Roman" w:hAnsi="Times New Roman" w:cs="Times New Roman"/>
              </w:rPr>
              <w:t>coseno</w:t>
            </w:r>
            <w:r w:rsidR="007D79AC" w:rsidRPr="003737AB">
              <w:rPr>
                <w:rFonts w:ascii="Times New Roman" w:hAnsi="Times New Roman" w:cs="Times New Roman"/>
              </w:rPr>
              <w:t xml:space="preserve"> y tangente</w:t>
            </w:r>
            <w:r w:rsidRPr="003737AB">
              <w:rPr>
                <w:rFonts w:ascii="Times New Roman" w:hAnsi="Times New Roman" w:cs="Times New Roman"/>
              </w:rPr>
              <w:t xml:space="preserve"> de un ángulo, definidos como las coordenadas de éste, cambian de signo de acuerdo al cuadrante en el que se encuentre.</w:t>
            </w:r>
          </w:p>
        </w:tc>
      </w:tr>
    </w:tbl>
    <w:p w14:paraId="30B93EE7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DAEEA6D" w14:textId="626D4292" w:rsidR="00ED0ACE" w:rsidRPr="003737AB" w:rsidRDefault="002F438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Teniendo en cuenta la relación que encontramos anteriormente, podemos concluir que: </w:t>
      </w:r>
    </w:p>
    <w:p w14:paraId="1BD20096" w14:textId="77777777" w:rsidR="002F438C" w:rsidRPr="003737AB" w:rsidRDefault="002F438C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52"/>
        <w:gridCol w:w="6876"/>
      </w:tblGrid>
      <w:tr w:rsidR="002F438C" w:rsidRPr="003737AB" w14:paraId="648A7479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429EE380" w14:textId="77777777" w:rsidR="002F438C" w:rsidRPr="003737AB" w:rsidRDefault="002F438C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2F438C" w:rsidRPr="003737AB" w14:paraId="2AD942E6" w14:textId="77777777" w:rsidTr="00C179FC">
        <w:tc>
          <w:tcPr>
            <w:tcW w:w="2518" w:type="dxa"/>
          </w:tcPr>
          <w:p w14:paraId="2EA33108" w14:textId="77777777" w:rsidR="002F438C" w:rsidRPr="003737AB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59CC909" w14:textId="30F21DD9" w:rsidR="002F438C" w:rsidRPr="003737AB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3</w:t>
            </w:r>
          </w:p>
        </w:tc>
      </w:tr>
      <w:tr w:rsidR="002F438C" w:rsidRPr="003737AB" w14:paraId="6D3A6690" w14:textId="77777777" w:rsidTr="00C179FC">
        <w:tc>
          <w:tcPr>
            <w:tcW w:w="2518" w:type="dxa"/>
          </w:tcPr>
          <w:p w14:paraId="6BE84938" w14:textId="77777777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074DE8C" w14:textId="4E8A875C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494DD71D" w14:textId="58A49F82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3E8833F0" wp14:editId="0A3D65BE">
                  <wp:extent cx="4222677" cy="954156"/>
                  <wp:effectExtent l="0" t="0" r="6985" b="0"/>
                  <wp:docPr id="64" name="Imagen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43144" t="39577" r="21865" b="46224"/>
                          <a:stretch/>
                        </pic:blipFill>
                        <pic:spPr bwMode="auto">
                          <a:xfrm>
                            <a:off x="0" y="0"/>
                            <a:ext cx="4311392" cy="9742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A42516C" w14:textId="446A9E15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F438C" w:rsidRPr="003737AB" w14:paraId="2F8767F2" w14:textId="77777777" w:rsidTr="00C179FC">
        <w:tc>
          <w:tcPr>
            <w:tcW w:w="2518" w:type="dxa"/>
          </w:tcPr>
          <w:p w14:paraId="747D8357" w14:textId="77777777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0E24A981" w14:textId="208A0BE4" w:rsidR="002F438C" w:rsidRPr="003737AB" w:rsidRDefault="002F438C" w:rsidP="007C5360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El signo de sen</w:t>
            </w:r>
            <w:r w:rsidR="009841D2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color w:val="000000"/>
              </w:rPr>
              <w:t>corre</w:t>
            </w:r>
            <w:r w:rsidR="007D79AC" w:rsidRPr="003737AB">
              <w:rPr>
                <w:rFonts w:ascii="Times New Roman" w:hAnsi="Times New Roman" w:cs="Times New Roman"/>
                <w:color w:val="000000"/>
              </w:rPr>
              <w:t xml:space="preserve">sponde </w:t>
            </w:r>
            <w:r w:rsidR="007C5360" w:rsidRPr="003737AB">
              <w:rPr>
                <w:rFonts w:ascii="Times New Roman" w:hAnsi="Times New Roman" w:cs="Times New Roman"/>
                <w:color w:val="000000"/>
              </w:rPr>
              <w:t>a</w:t>
            </w:r>
            <w:r w:rsidR="007D79AC" w:rsidRPr="003737AB">
              <w:rPr>
                <w:rFonts w:ascii="Times New Roman" w:hAnsi="Times New Roman" w:cs="Times New Roman"/>
                <w:color w:val="000000"/>
              </w:rPr>
              <w:t xml:space="preserve">l de la ordenada, </w:t>
            </w:r>
            <w:r w:rsidRPr="003737AB">
              <w:rPr>
                <w:rFonts w:ascii="Times New Roman" w:hAnsi="Times New Roman" w:cs="Times New Roman"/>
                <w:color w:val="000000"/>
              </w:rPr>
              <w:t>el signo de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color w:val="000000"/>
              </w:rPr>
              <w:t>l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a </w:t>
            </w:r>
            <w:r w:rsidR="007D79AC" w:rsidRPr="003737AB">
              <w:rPr>
                <w:rFonts w:ascii="Times New Roman" w:hAnsi="Times New Roman" w:cs="Times New Roman"/>
                <w:color w:val="000000"/>
              </w:rPr>
              <w:t>abscisa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7C5360" w:rsidRPr="003737AB">
              <w:rPr>
                <w:rFonts w:ascii="Times New Roman" w:hAnsi="Times New Roman" w:cs="Times New Roman"/>
                <w:color w:val="000000"/>
              </w:rPr>
              <w:t>a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l de </w:t>
            </w:r>
            <w:r w:rsidRPr="003737AB">
              <w:rPr>
                <w:rFonts w:ascii="Times New Roman" w:hAnsi="Times New Roman" w:cs="Times New Roman"/>
                <w:color w:val="000000"/>
              </w:rPr>
              <w:t>cos</w:t>
            </w:r>
            <w:r w:rsidR="00B77BF2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="007D79AC" w:rsidRPr="003737AB">
              <w:rPr>
                <w:rFonts w:ascii="Times New Roman" w:hAnsi="Times New Roman" w:cs="Times New Roman"/>
                <w:color w:val="000000"/>
              </w:rPr>
              <w:t xml:space="preserve"> y el signo de tan </w:t>
            </w:r>
            <w:r w:rsidR="007D79AC" w:rsidRPr="003737AB">
              <w:rPr>
                <w:rFonts w:ascii="Times New Roman" w:hAnsi="Times New Roman" w:cs="Times New Roman"/>
                <w:i/>
                <w:color w:val="000000"/>
              </w:rPr>
              <w:t>α</w:t>
            </w:r>
            <w:r w:rsidR="007D79AC" w:rsidRPr="003737AB">
              <w:rPr>
                <w:rFonts w:ascii="Times New Roman" w:hAnsi="Times New Roman" w:cs="Times New Roman"/>
                <w:color w:val="000000"/>
              </w:rPr>
              <w:t xml:space="preserve"> corresponde al respectivo cociente entre la ordenada y la abscisa</w:t>
            </w:r>
            <w:r w:rsidR="007C5360" w:rsidRPr="003737A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  <w:tr w:rsidR="002F438C" w:rsidRPr="003737AB" w14:paraId="567CC7C6" w14:textId="77777777" w:rsidTr="00C179FC">
        <w:tc>
          <w:tcPr>
            <w:tcW w:w="2518" w:type="dxa"/>
          </w:tcPr>
          <w:p w14:paraId="78AB7D96" w14:textId="77777777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65FDD90D" w14:textId="41A76B5D" w:rsidR="002F438C" w:rsidRPr="003737AB" w:rsidRDefault="002F438C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F438C" w:rsidRPr="003737AB" w14:paraId="608CAAD2" w14:textId="77777777" w:rsidTr="00C179FC">
        <w:tc>
          <w:tcPr>
            <w:tcW w:w="2518" w:type="dxa"/>
          </w:tcPr>
          <w:p w14:paraId="0C08E108" w14:textId="77777777" w:rsidR="002F438C" w:rsidRPr="003737AB" w:rsidRDefault="002F438C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4BADAB2D" w14:textId="77777777" w:rsidR="002F438C" w:rsidRPr="003737AB" w:rsidRDefault="002F438C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4A642E84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898000A" w14:textId="158FEA49" w:rsidR="006A71F2" w:rsidRPr="003737AB" w:rsidRDefault="006A71F2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>Así, para determinar los signos de las razones trigonométricas de un ángulo en específico, por ejemplo, pa</w:t>
      </w:r>
      <w:r w:rsidR="00D44C8B" w:rsidRPr="003737AB">
        <w:rPr>
          <w:rFonts w:ascii="Times New Roman" w:hAnsi="Times New Roman" w:cs="Times New Roman"/>
          <w:color w:val="000000"/>
          <w:sz w:val="22"/>
          <w:szCs w:val="22"/>
        </w:rPr>
        <w:t>ra hallar el signo de sen 120°,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cos 230°</w:t>
      </w:r>
      <w:r w:rsidR="00D44C8B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y tan 330°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, debemos:</w:t>
      </w:r>
    </w:p>
    <w:p w14:paraId="69059B91" w14:textId="77777777" w:rsidR="006A71F2" w:rsidRPr="003737AB" w:rsidRDefault="006A71F2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0594C68" w14:textId="31DCB558" w:rsidR="00ED0ACE" w:rsidRPr="003737AB" w:rsidRDefault="006A71F2" w:rsidP="006A71F2">
      <w:pPr>
        <w:pStyle w:val="Prrafodelista"/>
        <w:numPr>
          <w:ilvl w:val="0"/>
          <w:numId w:val="37"/>
        </w:num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Representar gráficamente los ángulos en la circunferencia unitaria </w:t>
      </w:r>
    </w:p>
    <w:p w14:paraId="77C3B2BB" w14:textId="77777777" w:rsidR="006A71F2" w:rsidRPr="003737AB" w:rsidRDefault="006A71F2" w:rsidP="006A71F2">
      <w:pPr>
        <w:pStyle w:val="Prrafodelista"/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8"/>
        <w:gridCol w:w="6510"/>
      </w:tblGrid>
      <w:tr w:rsidR="006A71F2" w:rsidRPr="003737AB" w14:paraId="2A33DB59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2488ABCF" w14:textId="77777777" w:rsidR="006A71F2" w:rsidRPr="003737AB" w:rsidRDefault="006A71F2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6A71F2" w:rsidRPr="003737AB" w14:paraId="2AE1F3EB" w14:textId="77777777" w:rsidTr="00C179FC">
        <w:tc>
          <w:tcPr>
            <w:tcW w:w="2518" w:type="dxa"/>
          </w:tcPr>
          <w:p w14:paraId="2272B32F" w14:textId="77777777" w:rsidR="006A71F2" w:rsidRPr="003737AB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550E15A" w14:textId="046B61F1" w:rsidR="006A71F2" w:rsidRPr="003737AB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4</w:t>
            </w:r>
          </w:p>
        </w:tc>
      </w:tr>
      <w:tr w:rsidR="006A71F2" w:rsidRPr="003737AB" w14:paraId="4E8C5C51" w14:textId="77777777" w:rsidTr="00C179FC">
        <w:tc>
          <w:tcPr>
            <w:tcW w:w="2518" w:type="dxa"/>
          </w:tcPr>
          <w:p w14:paraId="39573705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1E67A94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61F96FB5" w14:textId="007347B8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lastRenderedPageBreak/>
              <w:drawing>
                <wp:inline distT="0" distB="0" distL="0" distR="0" wp14:anchorId="61931CA2" wp14:editId="4F1EA718">
                  <wp:extent cx="3983049" cy="1351721"/>
                  <wp:effectExtent l="0" t="0" r="0" b="1270"/>
                  <wp:docPr id="59" name="Imagen 59" descr="http://profesores.aulaplaneta.com/DNNPlayerPackages/Package12548/InfoGuion/cuadernoestudio/images_xml/MT_10_04_img24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rofesores.aulaplaneta.com/DNNPlayerPackages/Package12548/InfoGuion/cuadernoestudio/images_xml/MT_10_04_img24_small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3" t="3285" r="2461" b="16838"/>
                          <a:stretch/>
                        </pic:blipFill>
                        <pic:spPr bwMode="auto">
                          <a:xfrm>
                            <a:off x="0" y="0"/>
                            <a:ext cx="4008908" cy="1360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93F5AD4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A71F2" w:rsidRPr="003737AB" w14:paraId="5F32D70D" w14:textId="77777777" w:rsidTr="00C179FC">
        <w:tc>
          <w:tcPr>
            <w:tcW w:w="2518" w:type="dxa"/>
          </w:tcPr>
          <w:p w14:paraId="79BE7F71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1C2C0119" w14:textId="71940AED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La representación </w:t>
            </w:r>
            <w:r w:rsidR="00632387" w:rsidRPr="003737AB">
              <w:rPr>
                <w:rFonts w:ascii="Times New Roman" w:hAnsi="Times New Roman" w:cs="Times New Roman"/>
                <w:color w:val="000000"/>
              </w:rPr>
              <w:t xml:space="preserve">gráfica </w:t>
            </w:r>
            <w:r w:rsidRPr="003737AB">
              <w:rPr>
                <w:rFonts w:ascii="Times New Roman" w:hAnsi="Times New Roman" w:cs="Times New Roman"/>
                <w:color w:val="000000"/>
              </w:rPr>
              <w:t>de los ángulos en la circunferencia unitaria indica en qué cuadrante se halla cada uno de ellos.</w:t>
            </w:r>
          </w:p>
        </w:tc>
      </w:tr>
      <w:tr w:rsidR="006A71F2" w:rsidRPr="003737AB" w14:paraId="74FF55AB" w14:textId="77777777" w:rsidTr="00C179FC">
        <w:tc>
          <w:tcPr>
            <w:tcW w:w="2518" w:type="dxa"/>
          </w:tcPr>
          <w:p w14:paraId="3C70E5B0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52287437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A71F2" w:rsidRPr="003737AB" w14:paraId="1DD66C88" w14:textId="77777777" w:rsidTr="00C179FC">
        <w:tc>
          <w:tcPr>
            <w:tcW w:w="2518" w:type="dxa"/>
          </w:tcPr>
          <w:p w14:paraId="02866C59" w14:textId="77777777" w:rsidR="006A71F2" w:rsidRPr="003737AB" w:rsidRDefault="006A71F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79F7431B" w14:textId="77777777" w:rsidR="006A71F2" w:rsidRPr="003737AB" w:rsidRDefault="006A71F2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7CD4EC12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610BDD2" w14:textId="6608D14E" w:rsidR="004E1029" w:rsidRPr="003737AB" w:rsidRDefault="004E1029" w:rsidP="004E1029">
      <w:pPr>
        <w:pStyle w:val="Prrafodelista"/>
        <w:numPr>
          <w:ilvl w:val="0"/>
          <w:numId w:val="37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Observar los signos, de la ordenada para sen </w:t>
      </w:r>
      <w:r w:rsidR="00D44C8B" w:rsidRPr="003737AB">
        <w:rPr>
          <w:rFonts w:ascii="Times New Roman" w:hAnsi="Times New Roman" w:cs="Times New Roman"/>
          <w:sz w:val="22"/>
          <w:szCs w:val="22"/>
        </w:rPr>
        <w:t xml:space="preserve">120°, </w:t>
      </w:r>
      <w:r w:rsidRPr="003737AB">
        <w:rPr>
          <w:rFonts w:ascii="Times New Roman" w:hAnsi="Times New Roman" w:cs="Times New Roman"/>
          <w:sz w:val="22"/>
          <w:szCs w:val="22"/>
        </w:rPr>
        <w:t>de la abscisa para cos 230°</w:t>
      </w:r>
      <w:r w:rsidR="00D44C8B" w:rsidRPr="003737AB">
        <w:rPr>
          <w:rFonts w:ascii="Times New Roman" w:hAnsi="Times New Roman" w:cs="Times New Roman"/>
          <w:sz w:val="22"/>
          <w:szCs w:val="22"/>
        </w:rPr>
        <w:t xml:space="preserve"> y el respectivo cociente para tan 330°</w:t>
      </w:r>
      <w:r w:rsidRPr="003737AB">
        <w:rPr>
          <w:rFonts w:ascii="Times New Roman" w:hAnsi="Times New Roman" w:cs="Times New Roman"/>
          <w:sz w:val="22"/>
          <w:szCs w:val="22"/>
        </w:rPr>
        <w:t>, con lo que podemos determinar que:</w:t>
      </w:r>
    </w:p>
    <w:p w14:paraId="7B528782" w14:textId="77777777" w:rsidR="00D44C8B" w:rsidRPr="003737AB" w:rsidRDefault="00D44C8B" w:rsidP="00D44C8B">
      <w:pPr>
        <w:pStyle w:val="Prrafodelista"/>
        <w:spacing w:after="0"/>
        <w:rPr>
          <w:rFonts w:ascii="Times New Roman" w:hAnsi="Times New Roman" w:cs="Times New Roman"/>
          <w:sz w:val="22"/>
          <w:szCs w:val="22"/>
        </w:rPr>
      </w:pPr>
    </w:p>
    <w:p w14:paraId="7B4F07A3" w14:textId="1E48D42E" w:rsidR="004E1029" w:rsidRPr="003737AB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Como e</w:t>
      </w:r>
      <w:r w:rsidR="004E1029" w:rsidRPr="003737AB">
        <w:rPr>
          <w:rFonts w:ascii="Times New Roman" w:hAnsi="Times New Roman" w:cs="Times New Roman"/>
          <w:sz w:val="22"/>
          <w:szCs w:val="22"/>
        </w:rPr>
        <w:t xml:space="preserve">l ángulo 120° se encuentra en el </w:t>
      </w:r>
      <w:r w:rsidR="00D44C8B" w:rsidRPr="003737AB">
        <w:rPr>
          <w:rFonts w:ascii="Times New Roman" w:hAnsi="Times New Roman" w:cs="Times New Roman"/>
          <w:sz w:val="22"/>
          <w:szCs w:val="22"/>
        </w:rPr>
        <w:t>II</w:t>
      </w:r>
      <w:r w:rsidR="004E1029" w:rsidRPr="003737AB">
        <w:rPr>
          <w:rFonts w:ascii="Times New Roman" w:hAnsi="Times New Roman" w:cs="Times New Roman"/>
          <w:sz w:val="22"/>
          <w:szCs w:val="22"/>
        </w:rPr>
        <w:t xml:space="preserve"> cuadrante, el seno es positivo.</w:t>
      </w:r>
    </w:p>
    <w:p w14:paraId="21E4FD37" w14:textId="5AC348A5" w:rsidR="004E1029" w:rsidRPr="003737AB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Como e</w:t>
      </w:r>
      <w:r w:rsidR="004E1029" w:rsidRPr="003737AB">
        <w:rPr>
          <w:rFonts w:ascii="Times New Roman" w:hAnsi="Times New Roman" w:cs="Times New Roman"/>
          <w:sz w:val="22"/>
          <w:szCs w:val="22"/>
        </w:rPr>
        <w:t xml:space="preserve">l ángulo 230° se encuentra en el </w:t>
      </w:r>
      <w:r w:rsidR="00D44C8B" w:rsidRPr="003737AB">
        <w:rPr>
          <w:rFonts w:ascii="Times New Roman" w:hAnsi="Times New Roman" w:cs="Times New Roman"/>
          <w:sz w:val="22"/>
          <w:szCs w:val="22"/>
        </w:rPr>
        <w:t xml:space="preserve">III </w:t>
      </w:r>
      <w:r w:rsidR="004E1029" w:rsidRPr="003737AB">
        <w:rPr>
          <w:rFonts w:ascii="Times New Roman" w:hAnsi="Times New Roman" w:cs="Times New Roman"/>
          <w:sz w:val="22"/>
          <w:szCs w:val="22"/>
        </w:rPr>
        <w:t>cuadrante, el coseno es negativo.</w:t>
      </w:r>
    </w:p>
    <w:p w14:paraId="28256ED4" w14:textId="297087CA" w:rsidR="00D44C8B" w:rsidRPr="003737AB" w:rsidRDefault="00632387" w:rsidP="004E1029">
      <w:pPr>
        <w:pStyle w:val="Prrafodelista"/>
        <w:numPr>
          <w:ilvl w:val="0"/>
          <w:numId w:val="39"/>
        </w:num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Como e</w:t>
      </w:r>
      <w:r w:rsidR="00D44C8B" w:rsidRPr="003737AB">
        <w:rPr>
          <w:rFonts w:ascii="Times New Roman" w:hAnsi="Times New Roman" w:cs="Times New Roman"/>
          <w:sz w:val="22"/>
          <w:szCs w:val="22"/>
        </w:rPr>
        <w:t>l ángulo 330° se encuentra en el IV cuadrante, la tangente es el resultado del cociente entre la ordenada (negativa) y la abscisa (positiva</w:t>
      </w:r>
      <w:r w:rsidR="004C6BB0" w:rsidRPr="003737AB">
        <w:rPr>
          <w:rFonts w:ascii="Times New Roman" w:hAnsi="Times New Roman" w:cs="Times New Roman"/>
          <w:sz w:val="22"/>
          <w:szCs w:val="22"/>
        </w:rPr>
        <w:t xml:space="preserve">), es decir, que la tangente es negativa. </w:t>
      </w:r>
    </w:p>
    <w:p w14:paraId="4B9063CE" w14:textId="77777777" w:rsidR="00A41654" w:rsidRPr="003737AB" w:rsidRDefault="00A41654" w:rsidP="00A41654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957EA96" w14:textId="4B6F87FE" w:rsidR="002E3FE4" w:rsidRPr="003737AB" w:rsidRDefault="002E3FE4" w:rsidP="00A41654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Tomando como punto de partida las características básicas de las funciones trigonométricas que hemos visto, podemos hacer una aproximación a la construcción general de las funciones, analizando particularidades como su dominio, rango, periodo, intervalos de crecimiento y decrecimiento, etc. </w:t>
      </w:r>
    </w:p>
    <w:p w14:paraId="70A2CC82" w14:textId="77777777" w:rsidR="00347D69" w:rsidRPr="003737AB" w:rsidRDefault="00347D69" w:rsidP="00A41654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570959E0" w14:textId="76C01CC6" w:rsidR="002E3FE4" w:rsidRPr="003737AB" w:rsidRDefault="002E3FE4" w:rsidP="002E3FE4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1.1 La función seno</w:t>
      </w:r>
    </w:p>
    <w:p w14:paraId="3A3D6EBA" w14:textId="291474BC" w:rsidR="004E1029" w:rsidRPr="003737AB" w:rsidRDefault="004E102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A50DCE5" w14:textId="2866736E" w:rsidR="00050C32" w:rsidRPr="003737AB" w:rsidRDefault="00050C32" w:rsidP="00050C32">
      <w:pPr>
        <w:spacing w:after="0"/>
        <w:rPr>
          <w:rFonts w:ascii="Times New Roman" w:eastAsiaTheme="minorEastAsia" w:hAnsi="Times New Roman" w:cs="Times New Roman"/>
          <w:i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Se define la función seno como sen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551AD8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siendo </w:t>
      </w:r>
      <w:r w:rsidR="00551AD8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un número real, como el valor correspondiente a la ordenada del punto </w:t>
      </w:r>
      <w:r w:rsidRPr="003737AB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sobre la circunferencia unitaria, que identifica el ángulo </w:t>
      </w:r>
      <w:r w:rsidR="00551AD8" w:rsidRPr="003737AB">
        <w:rPr>
          <w:rFonts w:ascii="Times New Roman" w:hAnsi="Times New Roman" w:cs="Times New Roman"/>
          <w:b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b/>
          <w:i/>
          <w:sz w:val="22"/>
          <w:szCs w:val="22"/>
        </w:rPr>
        <w:t xml:space="preserve"> </w:t>
      </w:r>
      <w:r w:rsidRPr="003737AB">
        <w:rPr>
          <w:rFonts w:ascii="Times New Roman" w:eastAsiaTheme="minorEastAsia" w:hAnsi="Times New Roman" w:cs="Times New Roman"/>
          <w:b/>
          <w:sz w:val="22"/>
          <w:szCs w:val="22"/>
        </w:rPr>
        <w:t>medido en radianes</w:t>
      </w:r>
      <w:r w:rsidRPr="003737AB">
        <w:rPr>
          <w:rFonts w:ascii="Times New Roman" w:eastAsiaTheme="minorEastAsia" w:hAnsi="Times New Roman" w:cs="Times New Roman"/>
          <w:i/>
          <w:sz w:val="22"/>
          <w:szCs w:val="22"/>
        </w:rPr>
        <w:t>.</w:t>
      </w:r>
    </w:p>
    <w:p w14:paraId="431CBF8E" w14:textId="77777777" w:rsidR="002E3FE4" w:rsidRPr="003737AB" w:rsidRDefault="002E3FE4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7"/>
        <w:gridCol w:w="6341"/>
      </w:tblGrid>
      <w:tr w:rsidR="00551AD8" w:rsidRPr="003737AB" w14:paraId="6A89A750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06F4706D" w14:textId="77777777" w:rsidR="00551AD8" w:rsidRPr="003737AB" w:rsidRDefault="00551AD8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551AD8" w:rsidRPr="003737AB" w14:paraId="5533A9C2" w14:textId="77777777" w:rsidTr="00C179FC">
        <w:tc>
          <w:tcPr>
            <w:tcW w:w="2518" w:type="dxa"/>
          </w:tcPr>
          <w:p w14:paraId="3DE49E3A" w14:textId="77777777" w:rsidR="00551AD8" w:rsidRPr="003737AB" w:rsidRDefault="00551AD8" w:rsidP="00C179F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0696DBB5" w14:textId="254F2516" w:rsidR="00551AD8" w:rsidRPr="003737AB" w:rsidRDefault="00551AD8" w:rsidP="00C179F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Para hallar la equivalencia entre la medida de un ángulo dado en grados</w:t>
            </w:r>
            <w:r w:rsidR="00C4035F" w:rsidRPr="003737AB">
              <w:rPr>
                <w:rFonts w:ascii="Times New Roman" w:hAnsi="Times New Roman" w:cs="Times New Roman"/>
              </w:rPr>
              <w:t xml:space="preserve"> </w:t>
            </w:r>
            <w:r w:rsidR="001F26DC" w:rsidRPr="003737AB">
              <w:rPr>
                <w:rFonts w:ascii="Times New Roman" w:hAnsi="Times New Roman" w:cs="Times New Roman"/>
              </w:rPr>
              <w:t xml:space="preserve">sexagesimales </w:t>
            </w:r>
            <w:r w:rsidR="00C4035F" w:rsidRPr="003737AB">
              <w:rPr>
                <w:rFonts w:ascii="Times New Roman" w:hAnsi="Times New Roman" w:cs="Times New Roman"/>
              </w:rPr>
              <w:t>(°)</w:t>
            </w:r>
            <w:r w:rsidRPr="003737AB">
              <w:rPr>
                <w:rFonts w:ascii="Times New Roman" w:hAnsi="Times New Roman" w:cs="Times New Roman"/>
              </w:rPr>
              <w:t xml:space="preserve"> y su medida en radianes</w:t>
            </w:r>
            <w:r w:rsidR="00C4035F" w:rsidRPr="003737AB">
              <w:rPr>
                <w:rFonts w:ascii="Times New Roman" w:hAnsi="Times New Roman" w:cs="Times New Roman"/>
              </w:rPr>
              <w:t xml:space="preserve"> (rad)</w:t>
            </w:r>
            <w:r w:rsidRPr="003737AB">
              <w:rPr>
                <w:rFonts w:ascii="Times New Roman" w:hAnsi="Times New Roman" w:cs="Times New Roman"/>
              </w:rPr>
              <w:t>, debes aplicar:</w:t>
            </w:r>
          </w:p>
          <w:p w14:paraId="5B8F5B0E" w14:textId="77777777" w:rsidR="00551AD8" w:rsidRPr="003737AB" w:rsidRDefault="00551AD8" w:rsidP="00C179FC">
            <w:pPr>
              <w:rPr>
                <w:rFonts w:ascii="Times New Roman" w:hAnsi="Times New Roman" w:cs="Times New Roman"/>
              </w:rPr>
            </w:pPr>
          </w:p>
          <w:p w14:paraId="647770EA" w14:textId="7F53BB4A" w:rsidR="00551AD8" w:rsidRPr="003737AB" w:rsidRDefault="00551AD8" w:rsidP="00C4035F">
            <w:pPr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eastAsiaTheme="minorEastAsia" w:hAnsi="Times New Roman" w:cs="Times New Roman"/>
              </w:rPr>
              <w:t>180</w:t>
            </w:r>
            <w:r w:rsidR="00E10FEF" w:rsidRPr="003737AB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3737AB">
              <w:rPr>
                <w:rFonts w:ascii="Times New Roman" w:eastAsiaTheme="minorEastAsia" w:hAnsi="Times New Roman" w:cs="Times New Roman"/>
              </w:rPr>
              <w:t>° = π rad</w:t>
            </w:r>
          </w:p>
        </w:tc>
      </w:tr>
    </w:tbl>
    <w:p w14:paraId="2CDE7C96" w14:textId="25A50A05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3D6327E" w14:textId="77777777" w:rsidR="0092290B" w:rsidRPr="003737AB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Por ejemplo, sen 2 equivale a calcular la ordenada del punto </w:t>
      </w:r>
      <w:r w:rsidRPr="003737AB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que identifica un ángulo de 2 radianes. </w:t>
      </w:r>
    </w:p>
    <w:p w14:paraId="08499066" w14:textId="77777777" w:rsidR="0092290B" w:rsidRPr="003737AB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</w:p>
    <w:p w14:paraId="4DA75F2D" w14:textId="77777777" w:rsidR="0092290B" w:rsidRPr="003737AB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sz w:val="22"/>
          <w:szCs w:val="22"/>
        </w:rPr>
        <w:t>Para hacerlo más claro, se tiene que:</w:t>
      </w:r>
    </w:p>
    <w:p w14:paraId="7D91479E" w14:textId="117BCC61" w:rsidR="0092290B" w:rsidRPr="003737AB" w:rsidRDefault="0092290B" w:rsidP="0092290B">
      <w:pPr>
        <w:spacing w:after="0"/>
        <w:jc w:val="center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2 </w:t>
      </w:r>
      <w:r w:rsidR="001F26DC" w:rsidRPr="003737AB">
        <w:rPr>
          <w:rFonts w:ascii="Times New Roman" w:eastAsiaTheme="minorEastAsia" w:hAnsi="Times New Roman" w:cs="Times New Roman"/>
          <w:sz w:val="22"/>
          <w:szCs w:val="22"/>
        </w:rPr>
        <w:t>rads ≈ 114,6 °</w:t>
      </w:r>
    </w:p>
    <w:p w14:paraId="4FAF1808" w14:textId="6B846914" w:rsidR="0092290B" w:rsidRPr="003737AB" w:rsidRDefault="0092290B" w:rsidP="0092290B">
      <w:pPr>
        <w:spacing w:after="0"/>
        <w:rPr>
          <w:rFonts w:ascii="Times New Roman" w:eastAsiaTheme="minorEastAsia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Por lo tanto el valor de sen 2, </w:t>
      </w:r>
      <w:r w:rsidR="00842A24" w:rsidRPr="003737AB">
        <w:rPr>
          <w:rFonts w:ascii="Times New Roman" w:eastAsiaTheme="minorEastAsia" w:hAnsi="Times New Roman" w:cs="Times New Roman"/>
          <w:sz w:val="22"/>
          <w:szCs w:val="22"/>
        </w:rPr>
        <w:t>es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el valor de la ordenada del punto </w:t>
      </w:r>
      <w:r w:rsidR="00842A24" w:rsidRPr="003737AB">
        <w:rPr>
          <w:rFonts w:ascii="Times New Roman" w:eastAsiaTheme="minorEastAsia" w:hAnsi="Times New Roman" w:cs="Times New Roman"/>
          <w:i/>
          <w:sz w:val="22"/>
          <w:szCs w:val="22"/>
        </w:rPr>
        <w:t>P</w:t>
      </w:r>
      <w:r w:rsidR="00842A24" w:rsidRPr="003737AB"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eastAsiaTheme="minorEastAsia" w:hAnsi="Times New Roman" w:cs="Times New Roman"/>
          <w:sz w:val="22"/>
          <w:szCs w:val="22"/>
        </w:rPr>
        <w:t>que puedes observar en la siguiente imagen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77"/>
        <w:gridCol w:w="6451"/>
      </w:tblGrid>
      <w:tr w:rsidR="00704EB4" w:rsidRPr="003737AB" w14:paraId="29F85C90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4A012BC1" w14:textId="77777777" w:rsidR="00704EB4" w:rsidRPr="003737AB" w:rsidRDefault="00704EB4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lastRenderedPageBreak/>
              <w:t>Imagen (fotografía, gráfica o ilustración)</w:t>
            </w:r>
          </w:p>
        </w:tc>
      </w:tr>
      <w:tr w:rsidR="00704EB4" w:rsidRPr="003737AB" w14:paraId="6A9EBDA7" w14:textId="77777777" w:rsidTr="00C179FC">
        <w:tc>
          <w:tcPr>
            <w:tcW w:w="2518" w:type="dxa"/>
          </w:tcPr>
          <w:p w14:paraId="3803C4CC" w14:textId="77777777" w:rsidR="00704EB4" w:rsidRPr="003737AB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3A1A0B4" w14:textId="562C91B3" w:rsidR="00704EB4" w:rsidRPr="003737AB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</w:t>
            </w:r>
            <w:r w:rsidR="007A5FC2" w:rsidRPr="003737AB">
              <w:rPr>
                <w:rFonts w:ascii="Times New Roman" w:hAnsi="Times New Roman" w:cs="Times New Roman"/>
                <w:color w:val="000000"/>
              </w:rPr>
              <w:t>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="007A5FC2" w:rsidRPr="003737AB">
              <w:rPr>
                <w:rFonts w:ascii="Times New Roman" w:hAnsi="Times New Roman" w:cs="Times New Roman"/>
                <w:color w:val="000000"/>
              </w:rPr>
              <w:t>IMG05</w:t>
            </w:r>
          </w:p>
        </w:tc>
      </w:tr>
      <w:tr w:rsidR="00704EB4" w:rsidRPr="003737AB" w14:paraId="649F9885" w14:textId="77777777" w:rsidTr="00C179FC">
        <w:tc>
          <w:tcPr>
            <w:tcW w:w="2518" w:type="dxa"/>
          </w:tcPr>
          <w:p w14:paraId="66DEAC92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78F5561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20CB12C7" w14:textId="64769D34" w:rsidR="00704EB4" w:rsidRPr="003737AB" w:rsidRDefault="00842A2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lang w:val="es-ES_tradnl"/>
              </w:rPr>
              <w:object w:dxaOrig="8685" w:dyaOrig="6975" w14:anchorId="28A7C2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1pt;height:234pt" o:ole="">
                  <v:imagedata r:id="rId18" o:title=""/>
                </v:shape>
                <o:OLEObject Type="Embed" ProgID="PBrush" ShapeID="_x0000_i1025" DrawAspect="Content" ObjectID="_1525008247" r:id="rId19"/>
              </w:object>
            </w:r>
          </w:p>
          <w:p w14:paraId="299C1A09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4EB4" w:rsidRPr="003737AB" w14:paraId="4248B315" w14:textId="77777777" w:rsidTr="00C179FC">
        <w:tc>
          <w:tcPr>
            <w:tcW w:w="2518" w:type="dxa"/>
          </w:tcPr>
          <w:p w14:paraId="59AB0A92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11C15E3B" w14:textId="4A4501D0" w:rsidR="00704EB4" w:rsidRPr="003737AB" w:rsidRDefault="007111E3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Expresar 2 rad en grados</w:t>
            </w:r>
            <w:r w:rsidR="00E10FEF" w:rsidRPr="003737AB">
              <w:rPr>
                <w:rFonts w:ascii="Times New Roman" w:hAnsi="Times New Roman" w:cs="Times New Roman"/>
                <w:color w:val="000000"/>
              </w:rPr>
              <w:t xml:space="preserve"> sexagesimales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, nos permite construir la representación gráfica de sen 2. </w:t>
            </w:r>
          </w:p>
        </w:tc>
      </w:tr>
      <w:tr w:rsidR="00704EB4" w:rsidRPr="003737AB" w14:paraId="077ECE2F" w14:textId="77777777" w:rsidTr="00C179FC">
        <w:tc>
          <w:tcPr>
            <w:tcW w:w="2518" w:type="dxa"/>
          </w:tcPr>
          <w:p w14:paraId="7A0B0890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145477A6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4EB4" w:rsidRPr="003737AB" w14:paraId="41A903E2" w14:textId="77777777" w:rsidTr="00C179FC">
        <w:tc>
          <w:tcPr>
            <w:tcW w:w="2518" w:type="dxa"/>
          </w:tcPr>
          <w:p w14:paraId="26B8A15D" w14:textId="77777777" w:rsidR="00704EB4" w:rsidRPr="003737AB" w:rsidRDefault="00704EB4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141340C8" w14:textId="77777777" w:rsidR="00704EB4" w:rsidRPr="003737AB" w:rsidRDefault="00704EB4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3310432C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1EDAFF3" w14:textId="4DC30F70" w:rsidR="0089068A" w:rsidRPr="003737AB" w:rsidRDefault="003254D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ara hallar el valor numérico de sen 2, hacemos uso de la calculadora teniendo en cuenta que estamos trabajando con 2 </w:t>
      </w:r>
      <w:proofErr w:type="gramStart"/>
      <w:r w:rsidRPr="003737AB">
        <w:rPr>
          <w:rFonts w:ascii="Times New Roman" w:hAnsi="Times New Roman" w:cs="Times New Roman"/>
          <w:color w:val="000000"/>
          <w:sz w:val="22"/>
          <w:szCs w:val="22"/>
        </w:rPr>
        <w:t>rad</w:t>
      </w:r>
      <w:proofErr w:type="gramEnd"/>
      <w:r w:rsidRPr="003737AB">
        <w:rPr>
          <w:rFonts w:ascii="Times New Roman" w:hAnsi="Times New Roman" w:cs="Times New Roman"/>
          <w:color w:val="000000"/>
          <w:sz w:val="22"/>
          <w:szCs w:val="22"/>
        </w:rPr>
        <w:t>, de donde podemos concluir que:</w:t>
      </w:r>
    </w:p>
    <w:p w14:paraId="1D108663" w14:textId="77777777" w:rsidR="003254DD" w:rsidRPr="003737AB" w:rsidRDefault="003254D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2435FE7" w14:textId="6CA22DE4" w:rsidR="003254DD" w:rsidRPr="003737AB" w:rsidRDefault="003254DD" w:rsidP="003254D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proofErr w:type="gramStart"/>
      <w:r w:rsidRPr="003737AB">
        <w:rPr>
          <w:rFonts w:ascii="Times New Roman" w:hAnsi="Times New Roman" w:cs="Times New Roman"/>
          <w:color w:val="000000"/>
          <w:sz w:val="22"/>
          <w:szCs w:val="22"/>
        </w:rPr>
        <w:t>sen</w:t>
      </w:r>
      <w:proofErr w:type="gramEnd"/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2 </w:t>
      </w:r>
      <w:r w:rsidRPr="003737AB">
        <w:rPr>
          <w:rFonts w:ascii="Times New Roman" w:hAnsi="Times New Roman" w:cs="Times New Roman"/>
          <w:sz w:val="22"/>
          <w:szCs w:val="22"/>
        </w:rPr>
        <w:t>≈ 0,9092</w:t>
      </w:r>
    </w:p>
    <w:p w14:paraId="637EF0AF" w14:textId="77777777" w:rsidR="003254DD" w:rsidRPr="003737AB" w:rsidRDefault="003254DD" w:rsidP="003254DD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2"/>
        <w:gridCol w:w="6346"/>
      </w:tblGrid>
      <w:tr w:rsidR="003254DD" w:rsidRPr="003737AB" w14:paraId="523B22DD" w14:textId="77777777" w:rsidTr="00C179FC">
        <w:tc>
          <w:tcPr>
            <w:tcW w:w="8978" w:type="dxa"/>
            <w:gridSpan w:val="2"/>
            <w:shd w:val="clear" w:color="auto" w:fill="000000" w:themeFill="text1"/>
          </w:tcPr>
          <w:p w14:paraId="566A974C" w14:textId="77777777" w:rsidR="003254DD" w:rsidRPr="003737AB" w:rsidRDefault="003254DD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254DD" w:rsidRPr="003737AB" w14:paraId="04B65F9E" w14:textId="77777777" w:rsidTr="00C179FC">
        <w:tc>
          <w:tcPr>
            <w:tcW w:w="2518" w:type="dxa"/>
          </w:tcPr>
          <w:p w14:paraId="41B55379" w14:textId="77777777" w:rsidR="003254DD" w:rsidRPr="003737AB" w:rsidRDefault="003254DD" w:rsidP="00C179F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645024F8" w14:textId="77777777" w:rsidR="003254DD" w:rsidRPr="003737AB" w:rsidRDefault="003254DD" w:rsidP="00C179F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Para hacer cálculos numéricos de funciones trigonométricas en la calculadora, debes tener en cuenta que </w:t>
            </w:r>
          </w:p>
          <w:p w14:paraId="71A71A07" w14:textId="61A2A47F" w:rsidR="003254DD" w:rsidRPr="003737AB" w:rsidRDefault="003254DD" w:rsidP="003254DD">
            <w:pPr>
              <w:pStyle w:val="Prrafodelista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Si usas radianes, la calculadora debe estar configurada para calcular esta unidad</w:t>
            </w:r>
            <w:r w:rsidR="00B42BCB" w:rsidRPr="003737AB">
              <w:rPr>
                <w:rFonts w:ascii="Times New Roman" w:hAnsi="Times New Roman" w:cs="Times New Roman"/>
              </w:rPr>
              <w:t xml:space="preserve">, es decir en modo </w:t>
            </w:r>
            <w:r w:rsidR="00B42BCB" w:rsidRPr="003737AB">
              <w:rPr>
                <w:rFonts w:ascii="Times New Roman" w:hAnsi="Times New Roman" w:cs="Times New Roman"/>
                <w:i/>
              </w:rPr>
              <w:t>Radianes</w:t>
            </w:r>
            <w:r w:rsidR="00B42BCB" w:rsidRPr="003737AB">
              <w:rPr>
                <w:rFonts w:ascii="Times New Roman" w:hAnsi="Times New Roman" w:cs="Times New Roman"/>
              </w:rPr>
              <w:t xml:space="preserve">, que por lo general aparece como </w:t>
            </w:r>
            <w:r w:rsidR="00B42BCB" w:rsidRPr="003737AB">
              <w:rPr>
                <w:rFonts w:ascii="Times New Roman" w:hAnsi="Times New Roman" w:cs="Times New Roman"/>
                <w:i/>
              </w:rPr>
              <w:t>RAD</w:t>
            </w:r>
            <w:r w:rsidR="00B42BCB" w:rsidRPr="003737AB">
              <w:rPr>
                <w:rFonts w:ascii="Times New Roman" w:hAnsi="Times New Roman" w:cs="Times New Roman"/>
              </w:rPr>
              <w:t xml:space="preserve"> o con la letra </w:t>
            </w:r>
            <w:r w:rsidR="00B42BCB" w:rsidRPr="003737AB">
              <w:rPr>
                <w:rFonts w:ascii="Times New Roman" w:hAnsi="Times New Roman" w:cs="Times New Roman"/>
                <w:i/>
              </w:rPr>
              <w:t>R</w:t>
            </w:r>
          </w:p>
          <w:p w14:paraId="329E79E0" w14:textId="70EE9747" w:rsidR="00B42BCB" w:rsidRPr="003737AB" w:rsidRDefault="003254DD" w:rsidP="00B42BCB">
            <w:pPr>
              <w:pStyle w:val="Prrafodelista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Si usas grados</w:t>
            </w:r>
            <w:r w:rsidR="00B42BCB" w:rsidRPr="003737AB">
              <w:rPr>
                <w:rFonts w:ascii="Times New Roman" w:hAnsi="Times New Roman" w:cs="Times New Roman"/>
              </w:rPr>
              <w:t xml:space="preserve"> sexagesimales</w:t>
            </w:r>
            <w:r w:rsidRPr="003737AB">
              <w:rPr>
                <w:rFonts w:ascii="Times New Roman" w:hAnsi="Times New Roman" w:cs="Times New Roman"/>
              </w:rPr>
              <w:t xml:space="preserve">, la calculadora debe estar en modo </w:t>
            </w:r>
            <w:proofErr w:type="spellStart"/>
            <w:r w:rsidRPr="003737AB">
              <w:rPr>
                <w:rFonts w:ascii="Times New Roman" w:hAnsi="Times New Roman" w:cs="Times New Roman"/>
                <w:i/>
              </w:rPr>
              <w:t>Degrees</w:t>
            </w:r>
            <w:proofErr w:type="spellEnd"/>
            <w:r w:rsidRPr="003737AB">
              <w:rPr>
                <w:rFonts w:ascii="Times New Roman" w:hAnsi="Times New Roman" w:cs="Times New Roman"/>
                <w:i/>
              </w:rPr>
              <w:t xml:space="preserve">, </w:t>
            </w:r>
            <w:r w:rsidRPr="003737AB">
              <w:rPr>
                <w:rFonts w:ascii="Times New Roman" w:hAnsi="Times New Roman" w:cs="Times New Roman"/>
              </w:rPr>
              <w:t xml:space="preserve">que en general está representado por una letra </w:t>
            </w:r>
            <w:r w:rsidRPr="003737AB">
              <w:rPr>
                <w:rFonts w:ascii="Times New Roman" w:hAnsi="Times New Roman" w:cs="Times New Roman"/>
                <w:i/>
              </w:rPr>
              <w:t>D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="00B42BCB" w:rsidRPr="003737AB">
              <w:rPr>
                <w:rFonts w:ascii="Times New Roman" w:hAnsi="Times New Roman" w:cs="Times New Roman"/>
              </w:rPr>
              <w:t xml:space="preserve">o </w:t>
            </w:r>
            <w:r w:rsidR="00B42BCB" w:rsidRPr="003737AB">
              <w:rPr>
                <w:rFonts w:ascii="Times New Roman" w:hAnsi="Times New Roman" w:cs="Times New Roman"/>
                <w:i/>
              </w:rPr>
              <w:t xml:space="preserve">DEG </w:t>
            </w:r>
            <w:r w:rsidRPr="003737AB">
              <w:rPr>
                <w:rFonts w:ascii="Times New Roman" w:hAnsi="Times New Roman" w:cs="Times New Roman"/>
              </w:rPr>
              <w:t>en la parte superior de la pantalla.</w:t>
            </w:r>
          </w:p>
        </w:tc>
      </w:tr>
    </w:tbl>
    <w:p w14:paraId="24C78754" w14:textId="77777777" w:rsidR="003254DD" w:rsidRPr="003737AB" w:rsidRDefault="003254DD" w:rsidP="003254D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C2E7C00" w14:textId="77530B0C" w:rsidR="00B42BCB" w:rsidRPr="003737AB" w:rsidRDefault="00B42BCB" w:rsidP="003254D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>Para conocer cómo cambiar el modo de tu calculadora, puedes observar el siguiente video [</w:t>
      </w:r>
      <w:hyperlink r:id="rId20" w:history="1"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3737AB">
        <w:rPr>
          <w:rFonts w:ascii="Times New Roman" w:hAnsi="Times New Roman" w:cs="Times New Roman"/>
          <w:color w:val="000000"/>
          <w:sz w:val="22"/>
          <w:szCs w:val="22"/>
        </w:rPr>
        <w:t>]</w:t>
      </w:r>
    </w:p>
    <w:p w14:paraId="6683C342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C18AFFF" w14:textId="3E97A877" w:rsidR="00E2750D" w:rsidRPr="003737AB" w:rsidRDefault="00E2750D" w:rsidP="00E275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>Una ventaja adicional de definir</w:t>
      </w:r>
      <w:r w:rsidR="002D684C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las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funciones trigonométricas a partir de la circunferencia unitari</w:t>
      </w:r>
      <w:r w:rsidR="002D684C" w:rsidRPr="003737AB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es la relación directa que hay entre el valor </w:t>
      </w:r>
      <w:r w:rsidR="002D684C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de </w:t>
      </w:r>
      <w:r w:rsidR="002D684C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y la longitud de arco que describe </w:t>
      </w:r>
      <w:r w:rsidR="006A1DC3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como ángulo. </w:t>
      </w:r>
    </w:p>
    <w:p w14:paraId="3081485B" w14:textId="2D6EB749" w:rsidR="006A1DC3" w:rsidRPr="003737AB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>Observa que la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medida de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n radianes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</w:rPr>
        <w:t>cumple, por definición, la siguiente relació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: </w:t>
      </w:r>
    </w:p>
    <w:p w14:paraId="6ABB6380" w14:textId="77777777" w:rsidR="006A1DC3" w:rsidRPr="003737AB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31E50FE6" w14:textId="0FE3DBC4" w:rsidR="006A1DC3" w:rsidRPr="003737AB" w:rsidRDefault="006A1DC3" w:rsidP="006A1DC3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lastRenderedPageBreak/>
        <w:drawing>
          <wp:inline distT="0" distB="0" distL="0" distR="0" wp14:anchorId="06D990C1" wp14:editId="524DDB53">
            <wp:extent cx="469265" cy="334010"/>
            <wp:effectExtent l="0" t="0" r="6985" b="8890"/>
            <wp:docPr id="20" name="Imagen 20" descr="https://latex.codecogs.com/gif.latex?%5Cfn_jvn%20%5Calpha%20%3D%5Cfrac%7Bs%7D%7Br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atex.codecogs.com/gif.latex?%5Cfn_jvn%20%5Calpha%20%3D%5Cfrac%7Bs%7D%7Br%7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7C2AF" w14:textId="77777777" w:rsidR="006A1DC3" w:rsidRPr="003737AB" w:rsidRDefault="006A1DC3" w:rsidP="006A1DC3">
      <w:pPr>
        <w:spacing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</w:p>
    <w:p w14:paraId="7DDB5A65" w14:textId="77777777" w:rsidR="006A1DC3" w:rsidRPr="003737AB" w:rsidRDefault="006A1DC3" w:rsidP="006A1DC3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onde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s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la longitud del arco sobre la circunferencia, y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r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igual al radio. </w:t>
      </w:r>
    </w:p>
    <w:p w14:paraId="19E5712E" w14:textId="77777777" w:rsidR="007A5FC2" w:rsidRPr="003737AB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64"/>
        <w:gridCol w:w="6364"/>
      </w:tblGrid>
      <w:tr w:rsidR="007A5FC2" w:rsidRPr="003737AB" w14:paraId="3CD4C88B" w14:textId="77777777" w:rsidTr="00C179FC">
        <w:tc>
          <w:tcPr>
            <w:tcW w:w="9033" w:type="dxa"/>
            <w:gridSpan w:val="2"/>
            <w:shd w:val="clear" w:color="auto" w:fill="0D0D0D" w:themeFill="text1" w:themeFillTint="F2"/>
          </w:tcPr>
          <w:p w14:paraId="31A25CF4" w14:textId="77777777" w:rsidR="007A5FC2" w:rsidRPr="003737AB" w:rsidRDefault="007A5FC2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A5FC2" w:rsidRPr="003737AB" w14:paraId="73D43E49" w14:textId="77777777" w:rsidTr="00C179FC">
        <w:tc>
          <w:tcPr>
            <w:tcW w:w="2518" w:type="dxa"/>
          </w:tcPr>
          <w:p w14:paraId="4A1E5669" w14:textId="77777777" w:rsidR="007A5FC2" w:rsidRPr="003737AB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8E5D2CA" w14:textId="1DED8B82" w:rsidR="007A5FC2" w:rsidRPr="003737AB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6</w:t>
            </w:r>
          </w:p>
        </w:tc>
      </w:tr>
      <w:tr w:rsidR="007A5FC2" w:rsidRPr="003737AB" w14:paraId="0A6DC997" w14:textId="77777777" w:rsidTr="00C179FC">
        <w:tc>
          <w:tcPr>
            <w:tcW w:w="2518" w:type="dxa"/>
          </w:tcPr>
          <w:p w14:paraId="30666B7C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4363C5A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las circunferencias con los datos propuestos. </w:t>
            </w:r>
          </w:p>
          <w:p w14:paraId="5AF880B0" w14:textId="2C8CE3FB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eastAsiaTheme="minorEastAsia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3412E901" wp14:editId="17D56F17">
                  <wp:extent cx="2122998" cy="1774728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4776" cy="1792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FC2" w:rsidRPr="003737AB" w14:paraId="6E606F45" w14:textId="77777777" w:rsidTr="00C179FC">
        <w:tc>
          <w:tcPr>
            <w:tcW w:w="2518" w:type="dxa"/>
          </w:tcPr>
          <w:p w14:paraId="30DB5DAE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6AA59C0C" w14:textId="5ACC565E" w:rsidR="007A5FC2" w:rsidRPr="003737AB" w:rsidRDefault="003A783C" w:rsidP="003A783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Representación gráfica de la relación entre el arco de circunferencia unitaria y el </w:t>
            </w:r>
            <w:r w:rsidRPr="003737AB">
              <w:rPr>
                <w:rFonts w:ascii="Cambria Math" w:hAnsi="Cambria Math" w:cs="Cambria Math"/>
              </w:rPr>
              <w:t>∡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eastAsiaTheme="minorEastAsia" w:hAnsi="Times New Roman" w:cs="Times New Roman"/>
              </w:rPr>
              <w:t xml:space="preserve"> que lo determina. </w:t>
            </w:r>
          </w:p>
        </w:tc>
      </w:tr>
      <w:tr w:rsidR="007A5FC2" w:rsidRPr="003737AB" w14:paraId="61FEFD02" w14:textId="77777777" w:rsidTr="00C179FC">
        <w:tc>
          <w:tcPr>
            <w:tcW w:w="2518" w:type="dxa"/>
          </w:tcPr>
          <w:p w14:paraId="04998E06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11EA3BA6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A5FC2" w:rsidRPr="003737AB" w14:paraId="273869E5" w14:textId="77777777" w:rsidTr="00C179FC">
        <w:tc>
          <w:tcPr>
            <w:tcW w:w="2518" w:type="dxa"/>
          </w:tcPr>
          <w:p w14:paraId="0E3D2E4A" w14:textId="77777777" w:rsidR="007A5FC2" w:rsidRPr="003737AB" w:rsidRDefault="007A5FC2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5C258A53" w14:textId="77777777" w:rsidR="007A5FC2" w:rsidRPr="003737AB" w:rsidRDefault="007A5FC2" w:rsidP="00C179FC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233C15D" w14:textId="77777777" w:rsidR="007A5FC2" w:rsidRPr="003737AB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396784BC" w14:textId="1C077DD3" w:rsidR="00DA4503" w:rsidRPr="003737AB" w:rsidRDefault="003204BC" w:rsidP="003204BC">
      <w:pPr>
        <w:spacing w:after="0"/>
        <w:rPr>
          <w:rFonts w:ascii="Times New Roman" w:hAnsi="Times New Roman" w:cs="Times New Roman"/>
          <w:noProof/>
          <w:sz w:val="22"/>
          <w:szCs w:val="22"/>
          <w:lang w:val="es-CO" w:eastAsia="es-CO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Como estamos trabajando sobre la </w:t>
      </w:r>
      <w:r w:rsidR="00DA4503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ircunferencia unitaria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su radio es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r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1, lo que nos lleva a tener: </w:t>
      </w:r>
    </w:p>
    <w:p w14:paraId="1612388B" w14:textId="3129F7B2" w:rsidR="00DA4503" w:rsidRPr="003737AB" w:rsidRDefault="00DA4503" w:rsidP="00DA4503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6235F68A" wp14:editId="22886D63">
            <wp:extent cx="826935" cy="195140"/>
            <wp:effectExtent l="0" t="0" r="0" b="0"/>
            <wp:docPr id="23" name="Imagen 23" descr="https://latex.codecogs.com/gif.latex?%5Cdpi%7B300%7D%20%5Cfn_jvn%20%5Clarge%20%5Calpha%20%3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latex.codecogs.com/gif.latex?%5Cdpi%7B300%7D%20%5Cfn_jvn%20%5Clarge%20%5Calpha%20%3Ds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83" cy="207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13673" w14:textId="72334122" w:rsidR="007A5FC2" w:rsidRPr="003737AB" w:rsidRDefault="007A5FC2" w:rsidP="007A5FC2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589333F4" w14:textId="7F82C556" w:rsidR="009B0DBB" w:rsidRPr="003737AB" w:rsidRDefault="009B0DBB" w:rsidP="009B0DBB">
      <w:pPr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s decir que el valor de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para la función se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equivale a la longitud del arco, sobre la circunferencia unitaria, que genera el </w:t>
      </w:r>
      <w:r w:rsidRPr="003737AB">
        <w:rPr>
          <w:rFonts w:ascii="Times New Roman" w:hAnsi="Times New Roman" w:cs="Times New Roman"/>
          <w:sz w:val="22"/>
          <w:szCs w:val="22"/>
        </w:rPr>
        <w:t xml:space="preserve">ángulo de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radianes.</w:t>
      </w:r>
    </w:p>
    <w:p w14:paraId="3D779AFA" w14:textId="77777777" w:rsidR="006A1DC3" w:rsidRPr="003737AB" w:rsidRDefault="006A1DC3" w:rsidP="00E2750D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5E4BE6B" w14:textId="193EAA67" w:rsidR="003204BC" w:rsidRPr="003737AB" w:rsidRDefault="003204BC" w:rsidP="003204BC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Teniendo en cuenta los razonamientos anteriores, podemos identificar algunas propiedades del gráfico de la función seno:</w:t>
      </w:r>
    </w:p>
    <w:p w14:paraId="0369C832" w14:textId="77777777" w:rsidR="003204BC" w:rsidRPr="003737AB" w:rsidRDefault="003204BC" w:rsidP="003204BC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0C31D7EC" w14:textId="311BAF42" w:rsidR="003204BC" w:rsidRPr="003737AB" w:rsidRDefault="003204BC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función seno tiene como </w:t>
      </w:r>
      <w:r w:rsidRPr="003737AB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dominio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todos los números reales, dado que </w:t>
      </w:r>
      <w:r w:rsidR="00C179F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se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uede calcular </w:t>
      </w:r>
      <w:r w:rsidR="00520445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ara cualquier valor que adquiera el </w:t>
      </w:r>
      <w:r w:rsidR="0088706C" w:rsidRPr="003737AB">
        <w:rPr>
          <w:rFonts w:ascii="Cambria Math" w:hAnsi="Cambria Math" w:cs="Cambria Math"/>
          <w:sz w:val="22"/>
          <w:szCs w:val="22"/>
        </w:rPr>
        <w:t>∡</w:t>
      </w:r>
      <w:r w:rsidR="0088706C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88706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in restricciones. </w:t>
      </w:r>
    </w:p>
    <w:p w14:paraId="6F351D39" w14:textId="368FAF86" w:rsidR="003204BC" w:rsidRPr="003737AB" w:rsidRDefault="003204BC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Los valores que toma la función</w:t>
      </w:r>
      <w:r w:rsidR="00796DB3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eno</w:t>
      </w:r>
      <w:r w:rsidR="00C179F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es decir el </w:t>
      </w:r>
      <w:r w:rsidR="00C179FC" w:rsidRPr="003737AB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rango</w:t>
      </w:r>
      <w:r w:rsidR="00C179F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se encuentran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ntre </w:t>
      </w:r>
      <w:r w:rsidR="00C179F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–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1 y 1, </w:t>
      </w:r>
      <w:r w:rsidR="00BB1DAF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ya que está representado por la </w:t>
      </w:r>
      <w:r w:rsidR="00796DB3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componente </w:t>
      </w:r>
      <w:r w:rsidR="00796DB3" w:rsidRPr="003737AB">
        <w:rPr>
          <w:rFonts w:ascii="Times New Roman" w:hAnsi="Times New Roman" w:cs="Times New Roman"/>
          <w:i/>
          <w:noProof/>
          <w:sz w:val="22"/>
          <w:szCs w:val="22"/>
          <w:lang w:eastAsia="es-ES"/>
        </w:rPr>
        <w:t>y</w:t>
      </w:r>
      <w:r w:rsidR="00796DB3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</w:t>
      </w:r>
      <w:r w:rsidR="00BB1DAF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o altura </w:t>
      </w:r>
      <w:r w:rsidR="00796DB3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del triángulo rectángulo que cualquier </w:t>
      </w:r>
      <w:r w:rsidR="00BB1DAF" w:rsidRPr="003737AB">
        <w:rPr>
          <w:rFonts w:ascii="Cambria Math" w:hAnsi="Cambria Math" w:cs="Cambria Math"/>
          <w:sz w:val="22"/>
          <w:szCs w:val="22"/>
        </w:rPr>
        <w:t>∡</w:t>
      </w:r>
      <w:r w:rsidR="00BB1DAF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BB1DAF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796DB3" w:rsidRPr="003737AB">
        <w:rPr>
          <w:rFonts w:ascii="Times New Roman" w:hAnsi="Times New Roman" w:cs="Times New Roman"/>
          <w:sz w:val="22"/>
          <w:szCs w:val="22"/>
        </w:rPr>
        <w:t>determine</w:t>
      </w:r>
      <w:r w:rsidR="00796DB3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sobre la circunferencia unitaria.</w:t>
      </w:r>
    </w:p>
    <w:p w14:paraId="63AEFF27" w14:textId="5B28CC5F" w:rsidR="003204BC" w:rsidRPr="003737AB" w:rsidRDefault="002C3B79" w:rsidP="003204BC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Dado que l</w:t>
      </w:r>
      <w:r w:rsidR="003204B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a función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seno </w:t>
      </w:r>
      <w:r w:rsidR="003204B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toma el mismo valor cada “giro”, es decir que la función toma el mismo  valor para </w:t>
      </w:r>
      <w:r w:rsidR="005F1A7B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3204BC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y para </w:t>
      </w:r>
      <w:r w:rsidR="005F1A7B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5F1A7B"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 + </w:t>
      </w:r>
      <w:r w:rsidR="003204BC"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2</w:t>
      </w:r>
      <w:r w:rsidR="003204BC" w:rsidRPr="003737AB">
        <w:rPr>
          <w:rFonts w:ascii="Times New Roman" w:eastAsiaTheme="minorEastAsia" w:hAnsi="Times New Roman" w:cs="Times New Roman"/>
          <w:i/>
          <w:noProof/>
          <w:sz w:val="22"/>
          <w:szCs w:val="22"/>
          <w:lang w:eastAsia="es-ES"/>
        </w:rPr>
        <w:t>π</w:t>
      </w:r>
      <w:r w:rsidR="003204BC"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, 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puesto</w:t>
      </w:r>
      <w:r w:rsidR="003204BC"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 que el punto que identifica estos dos ángulos es el mismo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, podemos deducir que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s una </w:t>
      </w:r>
      <w:r w:rsidRPr="003737AB">
        <w:rPr>
          <w:rFonts w:ascii="Times New Roman" w:hAnsi="Times New Roman" w:cs="Times New Roman"/>
          <w:b/>
          <w:noProof/>
          <w:sz w:val="22"/>
          <w:szCs w:val="22"/>
          <w:lang w:eastAsia="es-ES"/>
        </w:rPr>
        <w:t>función periódica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con un periodo de 2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π. </w:t>
      </w:r>
    </w:p>
    <w:p w14:paraId="068A50AD" w14:textId="77777777" w:rsidR="006103A9" w:rsidRPr="003737AB" w:rsidRDefault="006103A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BA5DFEB" w14:textId="6AB9EDA4" w:rsidR="002C3B79" w:rsidRPr="003737AB" w:rsidRDefault="002C3B79" w:rsidP="002C3B79">
      <w:p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or otra parte,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evaluando la función seno para varios valores de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B24676" w:rsidRPr="003737AB">
        <w:rPr>
          <w:rFonts w:ascii="Times New Roman" w:hAnsi="Times New Roman" w:cs="Times New Roman"/>
          <w:color w:val="000000"/>
          <w:sz w:val="22"/>
          <w:szCs w:val="22"/>
        </w:rPr>
        <w:t>, tenemos que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:</w:t>
      </w:r>
    </w:p>
    <w:p w14:paraId="499C3B23" w14:textId="09959C9D" w:rsidR="002C3B79" w:rsidRPr="003737AB" w:rsidRDefault="002C3B7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634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284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6E2E1C" w:rsidRPr="003737AB" w14:paraId="47EC8C72" w14:textId="77777777" w:rsidTr="0020309E">
        <w:trPr>
          <w:trHeight w:val="316"/>
        </w:trPr>
        <w:tc>
          <w:tcPr>
            <w:tcW w:w="9634" w:type="dxa"/>
            <w:gridSpan w:val="18"/>
            <w:shd w:val="clear" w:color="auto" w:fill="DBE5F1" w:themeFill="accent1" w:themeFillTint="33"/>
            <w:vAlign w:val="center"/>
          </w:tcPr>
          <w:p w14:paraId="39B09FBB" w14:textId="530A59C3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Valores de la función 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="00B85A09" w:rsidRPr="003737AB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6E2E1C" w:rsidRPr="003737AB" w14:paraId="55CA11F9" w14:textId="42D01D66" w:rsidTr="006E2E1C">
        <w:trPr>
          <w:trHeight w:val="618"/>
        </w:trPr>
        <w:tc>
          <w:tcPr>
            <w:tcW w:w="704" w:type="dxa"/>
            <w:vAlign w:val="center"/>
          </w:tcPr>
          <w:p w14:paraId="772A27EF" w14:textId="54B4AA10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274AFCA1" w14:textId="0345BC77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02CA6942" w14:textId="2E8F8132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50354755">
                <v:shape id="_x0000_i1026" type="#_x0000_t75" style="width:13.25pt;height:31.1pt" o:ole="">
                  <v:imagedata r:id="rId24" o:title=""/>
                </v:shape>
                <o:OLEObject Type="Embed" ProgID="Equation.DSMT4" ShapeID="_x0000_i1026" DrawAspect="Content" ObjectID="_1525008248" r:id="rId25"/>
              </w:object>
            </w:r>
          </w:p>
        </w:tc>
        <w:tc>
          <w:tcPr>
            <w:tcW w:w="567" w:type="dxa"/>
            <w:vAlign w:val="center"/>
          </w:tcPr>
          <w:p w14:paraId="458FC9C4" w14:textId="1A8A2279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5319A98B">
                <v:shape id="_x0000_i1027" type="#_x0000_t75" style="width:13.25pt;height:31.1pt" o:ole="">
                  <v:imagedata r:id="rId26" o:title=""/>
                </v:shape>
                <o:OLEObject Type="Embed" ProgID="Equation.DSMT4" ShapeID="_x0000_i1027" DrawAspect="Content" ObjectID="_1525008249" r:id="rId27"/>
              </w:object>
            </w:r>
          </w:p>
        </w:tc>
        <w:tc>
          <w:tcPr>
            <w:tcW w:w="501" w:type="dxa"/>
            <w:vAlign w:val="center"/>
          </w:tcPr>
          <w:p w14:paraId="2A34C85E" w14:textId="3A7C171F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1C436C7A">
                <v:shape id="_x0000_i1028" type="#_x0000_t75" style="width:13.25pt;height:31.1pt" o:ole="">
                  <v:imagedata r:id="rId28" o:title=""/>
                </v:shape>
                <o:OLEObject Type="Embed" ProgID="Equation.DSMT4" ShapeID="_x0000_i1028" DrawAspect="Content" ObjectID="_1525008250" r:id="rId29"/>
              </w:object>
            </w:r>
          </w:p>
        </w:tc>
        <w:tc>
          <w:tcPr>
            <w:tcW w:w="491" w:type="dxa"/>
            <w:vAlign w:val="center"/>
          </w:tcPr>
          <w:p w14:paraId="45F78B41" w14:textId="4C99412F" w:rsidR="006E2E1C" w:rsidRPr="003737AB" w:rsidRDefault="006E2E1C" w:rsidP="006103A9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1BC0C02D">
                <v:shape id="_x0000_i1029" type="#_x0000_t75" style="width:13.25pt;height:31.1pt" o:ole="">
                  <v:imagedata r:id="rId30" o:title=""/>
                </v:shape>
                <o:OLEObject Type="Embed" ProgID="Equation.DSMT4" ShapeID="_x0000_i1029" DrawAspect="Content" ObjectID="_1525008251" r:id="rId31"/>
              </w:object>
            </w:r>
          </w:p>
        </w:tc>
        <w:tc>
          <w:tcPr>
            <w:tcW w:w="567" w:type="dxa"/>
            <w:vAlign w:val="center"/>
          </w:tcPr>
          <w:p w14:paraId="44A60392" w14:textId="1D1D464A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2DB53E21">
                <v:shape id="_x0000_i1030" type="#_x0000_t75" style="width:19pt;height:31.1pt" o:ole="">
                  <v:imagedata r:id="rId32" o:title=""/>
                </v:shape>
                <o:OLEObject Type="Embed" ProgID="Equation.DSMT4" ShapeID="_x0000_i1030" DrawAspect="Content" ObjectID="_1525008252" r:id="rId33"/>
              </w:object>
            </w:r>
          </w:p>
        </w:tc>
        <w:tc>
          <w:tcPr>
            <w:tcW w:w="567" w:type="dxa"/>
            <w:vAlign w:val="center"/>
          </w:tcPr>
          <w:p w14:paraId="2059FA96" w14:textId="6D10EB3A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7D637F20">
                <v:shape id="_x0000_i1031" type="#_x0000_t75" style="width:19pt;height:31.1pt" o:ole="">
                  <v:imagedata r:id="rId34" o:title=""/>
                </v:shape>
                <o:OLEObject Type="Embed" ProgID="Equation.DSMT4" ShapeID="_x0000_i1031" DrawAspect="Content" ObjectID="_1525008253" r:id="rId35"/>
              </w:object>
            </w:r>
          </w:p>
        </w:tc>
        <w:tc>
          <w:tcPr>
            <w:tcW w:w="567" w:type="dxa"/>
            <w:vAlign w:val="center"/>
          </w:tcPr>
          <w:p w14:paraId="2FE3D267" w14:textId="1260A300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28B7562E">
                <v:shape id="_x0000_i1032" type="#_x0000_t75" style="width:19pt;height:31.1pt" o:ole="">
                  <v:imagedata r:id="rId36" o:title=""/>
                </v:shape>
                <o:OLEObject Type="Embed" ProgID="Equation.DSMT4" ShapeID="_x0000_i1032" DrawAspect="Content" ObjectID="_1525008254" r:id="rId37"/>
              </w:object>
            </w:r>
          </w:p>
        </w:tc>
        <w:tc>
          <w:tcPr>
            <w:tcW w:w="284" w:type="dxa"/>
            <w:vAlign w:val="center"/>
          </w:tcPr>
          <w:p w14:paraId="520B9581" w14:textId="33332CF5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220" w:dyaOrig="220" w14:anchorId="0EF39F4E">
                <v:shape id="_x0000_i1033" type="#_x0000_t75" style="width:11.5pt;height:11.5pt" o:ole="">
                  <v:imagedata r:id="rId38" o:title=""/>
                </v:shape>
                <o:OLEObject Type="Embed" ProgID="Equation.DSMT4" ShapeID="_x0000_i1033" DrawAspect="Content" ObjectID="_1525008255" r:id="rId39"/>
              </w:object>
            </w:r>
          </w:p>
        </w:tc>
        <w:tc>
          <w:tcPr>
            <w:tcW w:w="567" w:type="dxa"/>
            <w:vAlign w:val="center"/>
          </w:tcPr>
          <w:p w14:paraId="217358C5" w14:textId="36362A4B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3343418A">
                <v:shape id="_x0000_i1034" type="#_x0000_t75" style="width:19pt;height:31.1pt" o:ole="">
                  <v:imagedata r:id="rId40" o:title=""/>
                </v:shape>
                <o:OLEObject Type="Embed" ProgID="Equation.DSMT4" ShapeID="_x0000_i1034" DrawAspect="Content" ObjectID="_1525008256" r:id="rId41"/>
              </w:object>
            </w:r>
          </w:p>
        </w:tc>
        <w:tc>
          <w:tcPr>
            <w:tcW w:w="567" w:type="dxa"/>
            <w:vAlign w:val="center"/>
          </w:tcPr>
          <w:p w14:paraId="03CD5AA8" w14:textId="68129A84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6777555C">
                <v:shape id="_x0000_i1035" type="#_x0000_t75" style="width:19pt;height:31.1pt" o:ole="">
                  <v:imagedata r:id="rId42" o:title=""/>
                </v:shape>
                <o:OLEObject Type="Embed" ProgID="Equation.DSMT4" ShapeID="_x0000_i1035" DrawAspect="Content" ObjectID="_1525008257" r:id="rId43"/>
              </w:object>
            </w:r>
          </w:p>
        </w:tc>
        <w:tc>
          <w:tcPr>
            <w:tcW w:w="567" w:type="dxa"/>
            <w:vAlign w:val="center"/>
          </w:tcPr>
          <w:p w14:paraId="61214E6A" w14:textId="26F799A0" w:rsidR="006E2E1C" w:rsidRPr="003737AB" w:rsidRDefault="006E2E1C" w:rsidP="006E2E1C">
            <w:pPr>
              <w:ind w:hanging="31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57014CF2">
                <v:shape id="_x0000_i1036" type="#_x0000_t75" style="width:19pt;height:31.1pt" o:ole="">
                  <v:imagedata r:id="rId44" o:title=""/>
                </v:shape>
                <o:OLEObject Type="Embed" ProgID="Equation.DSMT4" ShapeID="_x0000_i1036" DrawAspect="Content" ObjectID="_1525008258" r:id="rId45"/>
              </w:object>
            </w:r>
          </w:p>
        </w:tc>
        <w:tc>
          <w:tcPr>
            <w:tcW w:w="567" w:type="dxa"/>
            <w:vAlign w:val="center"/>
          </w:tcPr>
          <w:p w14:paraId="207B4739" w14:textId="6CF2D19D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0A655822">
                <v:shape id="_x0000_i1037" type="#_x0000_t75" style="width:19pt;height:31.1pt" o:ole="">
                  <v:imagedata r:id="rId46" o:title=""/>
                </v:shape>
                <o:OLEObject Type="Embed" ProgID="Equation.DSMT4" ShapeID="_x0000_i1037" DrawAspect="Content" ObjectID="_1525008259" r:id="rId47"/>
              </w:object>
            </w:r>
          </w:p>
        </w:tc>
        <w:tc>
          <w:tcPr>
            <w:tcW w:w="567" w:type="dxa"/>
            <w:vAlign w:val="center"/>
          </w:tcPr>
          <w:p w14:paraId="1ED63692" w14:textId="39453F9B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3F3D99E2">
                <v:shape id="_x0000_i1038" type="#_x0000_t75" style="width:19pt;height:31.1pt" o:ole="">
                  <v:imagedata r:id="rId48" o:title=""/>
                </v:shape>
                <o:OLEObject Type="Embed" ProgID="Equation.DSMT4" ShapeID="_x0000_i1038" DrawAspect="Content" ObjectID="_1525008260" r:id="rId49"/>
              </w:object>
            </w:r>
          </w:p>
        </w:tc>
        <w:tc>
          <w:tcPr>
            <w:tcW w:w="567" w:type="dxa"/>
            <w:vAlign w:val="center"/>
          </w:tcPr>
          <w:p w14:paraId="7E439F14" w14:textId="2254AB93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3AF9F5BA">
                <v:shape id="_x0000_i1039" type="#_x0000_t75" style="width:19pt;height:31.1pt" o:ole="">
                  <v:imagedata r:id="rId50" o:title=""/>
                </v:shape>
                <o:OLEObject Type="Embed" ProgID="Equation.DSMT4" ShapeID="_x0000_i1039" DrawAspect="Content" ObjectID="_1525008261" r:id="rId51"/>
              </w:object>
            </w:r>
          </w:p>
        </w:tc>
        <w:tc>
          <w:tcPr>
            <w:tcW w:w="708" w:type="dxa"/>
            <w:vAlign w:val="center"/>
          </w:tcPr>
          <w:p w14:paraId="19B30862" w14:textId="54593B45" w:rsidR="006E2E1C" w:rsidRPr="003737AB" w:rsidRDefault="006E2E1C" w:rsidP="006E2E1C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60" w:dyaOrig="620" w14:anchorId="66E5428E">
                <v:shape id="_x0000_i1040" type="#_x0000_t75" style="width:23.05pt;height:31.1pt" o:ole="">
                  <v:imagedata r:id="rId52" o:title=""/>
                </v:shape>
                <o:OLEObject Type="Embed" ProgID="Equation.DSMT4" ShapeID="_x0000_i1040" DrawAspect="Content" ObjectID="_1525008262" r:id="rId53"/>
              </w:object>
            </w:r>
          </w:p>
        </w:tc>
        <w:tc>
          <w:tcPr>
            <w:tcW w:w="567" w:type="dxa"/>
            <w:vAlign w:val="center"/>
          </w:tcPr>
          <w:p w14:paraId="5F8D5B65" w14:textId="02E2C04B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360" w:dyaOrig="279" w14:anchorId="6CB8A6C5">
                <v:shape id="_x0000_i1041" type="#_x0000_t75" style="width:17.85pt;height:13.8pt" o:ole="">
                  <v:imagedata r:id="rId54" o:title=""/>
                </v:shape>
                <o:OLEObject Type="Embed" ProgID="Equation.DSMT4" ShapeID="_x0000_i1041" DrawAspect="Content" ObjectID="_1525008263" r:id="rId55"/>
              </w:object>
            </w:r>
          </w:p>
        </w:tc>
      </w:tr>
      <w:tr w:rsidR="006E2E1C" w:rsidRPr="003737AB" w14:paraId="2B74AEA1" w14:textId="5C35650A" w:rsidTr="006E2E1C">
        <w:tc>
          <w:tcPr>
            <w:tcW w:w="704" w:type="dxa"/>
            <w:vAlign w:val="center"/>
          </w:tcPr>
          <w:p w14:paraId="442052A7" w14:textId="258A963B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lastRenderedPageBreak/>
              <w:t xml:space="preserve">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270F984D" w14:textId="255BDCE0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1C528E54" w14:textId="43136BD2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3876DD45">
                <v:shape id="_x0000_i1042" type="#_x0000_t75" style="width:12.1pt;height:31.1pt" o:ole="">
                  <v:imagedata r:id="rId56" o:title=""/>
                </v:shape>
                <o:OLEObject Type="Embed" ProgID="Equation.DSMT4" ShapeID="_x0000_i1042" DrawAspect="Content" ObjectID="_1525008264" r:id="rId57"/>
              </w:object>
            </w:r>
          </w:p>
        </w:tc>
        <w:tc>
          <w:tcPr>
            <w:tcW w:w="567" w:type="dxa"/>
            <w:vAlign w:val="center"/>
          </w:tcPr>
          <w:p w14:paraId="7B3BD11F" w14:textId="53EC9797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7B67B08A">
                <v:shape id="_x0000_i1043" type="#_x0000_t75" style="width:21.3pt;height:34pt" o:ole="">
                  <v:imagedata r:id="rId58" o:title=""/>
                </v:shape>
                <o:OLEObject Type="Embed" ProgID="Equation.DSMT4" ShapeID="_x0000_i1043" DrawAspect="Content" ObjectID="_1525008265" r:id="rId59"/>
              </w:object>
            </w:r>
          </w:p>
        </w:tc>
        <w:tc>
          <w:tcPr>
            <w:tcW w:w="501" w:type="dxa"/>
            <w:vAlign w:val="center"/>
          </w:tcPr>
          <w:p w14:paraId="262AE384" w14:textId="383C4550" w:rsidR="006E2E1C" w:rsidRPr="003737AB" w:rsidRDefault="006E2E1C" w:rsidP="006E2E1C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21956D57">
                <v:shape id="_x0000_i1044" type="#_x0000_t75" style="width:20.15pt;height:34pt" o:ole="">
                  <v:imagedata r:id="rId60" o:title=""/>
                </v:shape>
                <o:OLEObject Type="Embed" ProgID="Equation.DSMT4" ShapeID="_x0000_i1044" DrawAspect="Content" ObjectID="_1525008266" r:id="rId61"/>
              </w:object>
            </w:r>
          </w:p>
        </w:tc>
        <w:tc>
          <w:tcPr>
            <w:tcW w:w="491" w:type="dxa"/>
            <w:vAlign w:val="center"/>
          </w:tcPr>
          <w:p w14:paraId="5666FEDE" w14:textId="31F82C4C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567" w:type="dxa"/>
            <w:vAlign w:val="center"/>
          </w:tcPr>
          <w:p w14:paraId="484C622A" w14:textId="2F78630B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5FFE07A6">
                <v:shape id="_x0000_i1045" type="#_x0000_t75" style="width:20.15pt;height:34pt" o:ole="">
                  <v:imagedata r:id="rId60" o:title=""/>
                </v:shape>
                <o:OLEObject Type="Embed" ProgID="Equation.DSMT4" ShapeID="_x0000_i1045" DrawAspect="Content" ObjectID="_1525008267" r:id="rId62"/>
              </w:object>
            </w:r>
          </w:p>
        </w:tc>
        <w:tc>
          <w:tcPr>
            <w:tcW w:w="567" w:type="dxa"/>
            <w:vAlign w:val="center"/>
          </w:tcPr>
          <w:p w14:paraId="0EB2A729" w14:textId="3D830E18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37A12E89">
                <v:shape id="_x0000_i1046" type="#_x0000_t75" style="width:21.3pt;height:34pt" o:ole="">
                  <v:imagedata r:id="rId58" o:title=""/>
                </v:shape>
                <o:OLEObject Type="Embed" ProgID="Equation.DSMT4" ShapeID="_x0000_i1046" DrawAspect="Content" ObjectID="_1525008268" r:id="rId63"/>
              </w:object>
            </w:r>
          </w:p>
        </w:tc>
        <w:tc>
          <w:tcPr>
            <w:tcW w:w="567" w:type="dxa"/>
            <w:vAlign w:val="center"/>
          </w:tcPr>
          <w:p w14:paraId="355EC518" w14:textId="36EF2030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5912C8C2">
                <v:shape id="_x0000_i1047" type="#_x0000_t75" style="width:12.1pt;height:31.1pt" o:ole="">
                  <v:imagedata r:id="rId56" o:title=""/>
                </v:shape>
                <o:OLEObject Type="Embed" ProgID="Equation.DSMT4" ShapeID="_x0000_i1047" DrawAspect="Content" ObjectID="_1525008269" r:id="rId64"/>
              </w:object>
            </w:r>
          </w:p>
        </w:tc>
        <w:tc>
          <w:tcPr>
            <w:tcW w:w="284" w:type="dxa"/>
            <w:vAlign w:val="center"/>
          </w:tcPr>
          <w:p w14:paraId="0FBBE969" w14:textId="39D0C16F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36F623C2" w14:textId="53BBBE4A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18997F77">
                <v:shape id="_x0000_i1048" type="#_x0000_t75" style="width:20.15pt;height:31.1pt" o:ole="">
                  <v:imagedata r:id="rId65" o:title=""/>
                </v:shape>
                <o:OLEObject Type="Embed" ProgID="Equation.DSMT4" ShapeID="_x0000_i1048" DrawAspect="Content" ObjectID="_1525008270" r:id="rId66"/>
              </w:object>
            </w:r>
          </w:p>
        </w:tc>
        <w:tc>
          <w:tcPr>
            <w:tcW w:w="567" w:type="dxa"/>
            <w:vAlign w:val="center"/>
          </w:tcPr>
          <w:p w14:paraId="302C8CA3" w14:textId="2640D263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381C06E2">
                <v:shape id="_x0000_i1049" type="#_x0000_t75" style="width:28.8pt;height:34pt" o:ole="">
                  <v:imagedata r:id="rId67" o:title=""/>
                </v:shape>
                <o:OLEObject Type="Embed" ProgID="Equation.DSMT4" ShapeID="_x0000_i1049" DrawAspect="Content" ObjectID="_1525008271" r:id="rId68"/>
              </w:object>
            </w:r>
          </w:p>
        </w:tc>
        <w:tc>
          <w:tcPr>
            <w:tcW w:w="567" w:type="dxa"/>
            <w:vAlign w:val="center"/>
          </w:tcPr>
          <w:p w14:paraId="1BC68F50" w14:textId="781B961A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26DE229E">
                <v:shape id="_x0000_i1050" type="#_x0000_t75" style="width:28.2pt;height:34pt" o:ole="">
                  <v:imagedata r:id="rId69" o:title=""/>
                </v:shape>
                <o:OLEObject Type="Embed" ProgID="Equation.DSMT4" ShapeID="_x0000_i1050" DrawAspect="Content" ObjectID="_1525008272" r:id="rId70"/>
              </w:object>
            </w:r>
          </w:p>
        </w:tc>
        <w:tc>
          <w:tcPr>
            <w:tcW w:w="567" w:type="dxa"/>
            <w:vAlign w:val="center"/>
          </w:tcPr>
          <w:p w14:paraId="1AEC6B6F" w14:textId="1E910EA3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tc>
          <w:tcPr>
            <w:tcW w:w="567" w:type="dxa"/>
            <w:vAlign w:val="center"/>
          </w:tcPr>
          <w:p w14:paraId="40AAED1F" w14:textId="6272D54A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1AFFCD47">
                <v:shape id="_x0000_i1051" type="#_x0000_t75" style="width:28.2pt;height:34pt" o:ole="">
                  <v:imagedata r:id="rId69" o:title=""/>
                </v:shape>
                <o:OLEObject Type="Embed" ProgID="Equation.DSMT4" ShapeID="_x0000_i1051" DrawAspect="Content" ObjectID="_1525008273" r:id="rId71"/>
              </w:object>
            </w:r>
          </w:p>
        </w:tc>
        <w:tc>
          <w:tcPr>
            <w:tcW w:w="567" w:type="dxa"/>
            <w:vAlign w:val="center"/>
          </w:tcPr>
          <w:p w14:paraId="7F0CD54E" w14:textId="366E8BD1" w:rsidR="006E2E1C" w:rsidRPr="003737AB" w:rsidRDefault="006E2E1C" w:rsidP="006E2E1C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3043DC7E">
                <v:shape id="_x0000_i1052" type="#_x0000_t75" style="width:28.8pt;height:34pt" o:ole="">
                  <v:imagedata r:id="rId67" o:title=""/>
                </v:shape>
                <o:OLEObject Type="Embed" ProgID="Equation.DSMT4" ShapeID="_x0000_i1052" DrawAspect="Content" ObjectID="_1525008274" r:id="rId72"/>
              </w:object>
            </w:r>
          </w:p>
        </w:tc>
        <w:tc>
          <w:tcPr>
            <w:tcW w:w="708" w:type="dxa"/>
            <w:vAlign w:val="center"/>
          </w:tcPr>
          <w:p w14:paraId="58C35DB4" w14:textId="033ABA61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3387201E">
                <v:shape id="_x0000_i1053" type="#_x0000_t75" style="width:20.15pt;height:31.1pt" o:ole="">
                  <v:imagedata r:id="rId65" o:title=""/>
                </v:shape>
                <o:OLEObject Type="Embed" ProgID="Equation.DSMT4" ShapeID="_x0000_i1053" DrawAspect="Content" ObjectID="_1525008275" r:id="rId73"/>
              </w:object>
            </w:r>
          </w:p>
        </w:tc>
        <w:tc>
          <w:tcPr>
            <w:tcW w:w="567" w:type="dxa"/>
            <w:vAlign w:val="center"/>
          </w:tcPr>
          <w:p w14:paraId="642CA313" w14:textId="1A7AC521" w:rsidR="006E2E1C" w:rsidRPr="003737AB" w:rsidRDefault="006E2E1C" w:rsidP="006E2E1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4491F7E3" w14:textId="77777777" w:rsidR="006103A9" w:rsidRPr="003737AB" w:rsidRDefault="006103A9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76694C5" w14:textId="5FD02611" w:rsidR="0006610D" w:rsidRPr="003737AB" w:rsidRDefault="0006610D" w:rsidP="0006610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Usando la relación sexagesimal para el valor del </w:t>
      </w:r>
      <w:r w:rsidRPr="003737AB">
        <w:rPr>
          <w:rFonts w:ascii="Cambria Math" w:hAnsi="Cambria Math" w:cs="Cambria Math"/>
          <w:sz w:val="22"/>
          <w:szCs w:val="22"/>
        </w:rPr>
        <w:t>∡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de la función seno se tiene la siguiente tabla equivalente:</w:t>
      </w:r>
    </w:p>
    <w:p w14:paraId="228AD975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6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B85A09" w:rsidRPr="003737AB" w14:paraId="69925903" w14:textId="77777777" w:rsidTr="0020309E">
        <w:trPr>
          <w:trHeight w:val="344"/>
        </w:trPr>
        <w:tc>
          <w:tcPr>
            <w:tcW w:w="9776" w:type="dxa"/>
            <w:gridSpan w:val="18"/>
            <w:shd w:val="clear" w:color="auto" w:fill="DBE5F1" w:themeFill="accent1" w:themeFillTint="33"/>
            <w:vAlign w:val="center"/>
          </w:tcPr>
          <w:p w14:paraId="0CAD25DD" w14:textId="4F41E38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Valores de la función 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="0020309E" w:rsidRPr="003737AB">
              <w:rPr>
                <w:rFonts w:ascii="Times New Roman" w:hAnsi="Times New Roman" w:cs="Times New Roman"/>
              </w:rPr>
              <w:t xml:space="preserve"> en grados sexagesimales</w:t>
            </w:r>
          </w:p>
        </w:tc>
      </w:tr>
      <w:tr w:rsidR="00B85A09" w:rsidRPr="003737AB" w14:paraId="6B644544" w14:textId="77777777" w:rsidTr="00466C2A">
        <w:trPr>
          <w:trHeight w:val="618"/>
        </w:trPr>
        <w:tc>
          <w:tcPr>
            <w:tcW w:w="704" w:type="dxa"/>
            <w:vAlign w:val="center"/>
          </w:tcPr>
          <w:p w14:paraId="3250C51D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5FA6B6DC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19C20126" w14:textId="223126E3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0°</w:t>
            </w:r>
          </w:p>
        </w:tc>
        <w:tc>
          <w:tcPr>
            <w:tcW w:w="567" w:type="dxa"/>
            <w:vAlign w:val="center"/>
          </w:tcPr>
          <w:p w14:paraId="42B2BF82" w14:textId="52AD9AC5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45°</w:t>
            </w:r>
          </w:p>
        </w:tc>
        <w:tc>
          <w:tcPr>
            <w:tcW w:w="501" w:type="dxa"/>
            <w:vAlign w:val="center"/>
          </w:tcPr>
          <w:p w14:paraId="5E69BA9D" w14:textId="69175C45" w:rsidR="00B85A09" w:rsidRPr="003737AB" w:rsidRDefault="00B85A09" w:rsidP="0006610D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60°</w:t>
            </w:r>
          </w:p>
        </w:tc>
        <w:tc>
          <w:tcPr>
            <w:tcW w:w="491" w:type="dxa"/>
            <w:vAlign w:val="center"/>
          </w:tcPr>
          <w:p w14:paraId="1928F174" w14:textId="3BA38D43" w:rsidR="00B85A09" w:rsidRPr="003737AB" w:rsidRDefault="00B85A09" w:rsidP="0006610D">
            <w:pPr>
              <w:ind w:hanging="42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90°</w:t>
            </w:r>
          </w:p>
        </w:tc>
        <w:tc>
          <w:tcPr>
            <w:tcW w:w="567" w:type="dxa"/>
            <w:vAlign w:val="center"/>
          </w:tcPr>
          <w:p w14:paraId="52C3AF81" w14:textId="76366181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20°</w:t>
            </w:r>
          </w:p>
        </w:tc>
        <w:tc>
          <w:tcPr>
            <w:tcW w:w="567" w:type="dxa"/>
            <w:vAlign w:val="center"/>
          </w:tcPr>
          <w:p w14:paraId="3830C2D4" w14:textId="184B2176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35°</w:t>
            </w:r>
          </w:p>
        </w:tc>
        <w:tc>
          <w:tcPr>
            <w:tcW w:w="567" w:type="dxa"/>
            <w:vAlign w:val="center"/>
          </w:tcPr>
          <w:p w14:paraId="41AF061F" w14:textId="1FE171F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50°</w:t>
            </w:r>
          </w:p>
        </w:tc>
        <w:tc>
          <w:tcPr>
            <w:tcW w:w="567" w:type="dxa"/>
            <w:vAlign w:val="center"/>
          </w:tcPr>
          <w:p w14:paraId="728ABB8F" w14:textId="250A9370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80°</w:t>
            </w:r>
          </w:p>
        </w:tc>
        <w:tc>
          <w:tcPr>
            <w:tcW w:w="567" w:type="dxa"/>
            <w:vAlign w:val="center"/>
          </w:tcPr>
          <w:p w14:paraId="4F4A5728" w14:textId="686FB50C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10°</w:t>
            </w:r>
          </w:p>
        </w:tc>
        <w:tc>
          <w:tcPr>
            <w:tcW w:w="567" w:type="dxa"/>
            <w:vAlign w:val="center"/>
          </w:tcPr>
          <w:p w14:paraId="71FE7D42" w14:textId="21D0A523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25°</w:t>
            </w:r>
          </w:p>
        </w:tc>
        <w:tc>
          <w:tcPr>
            <w:tcW w:w="567" w:type="dxa"/>
            <w:vAlign w:val="center"/>
          </w:tcPr>
          <w:p w14:paraId="4B18441D" w14:textId="500D1399" w:rsidR="00B85A09" w:rsidRPr="003737AB" w:rsidRDefault="00B85A09" w:rsidP="0006610D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40°</w:t>
            </w:r>
          </w:p>
        </w:tc>
        <w:tc>
          <w:tcPr>
            <w:tcW w:w="567" w:type="dxa"/>
            <w:vAlign w:val="center"/>
          </w:tcPr>
          <w:p w14:paraId="7CF9DF2D" w14:textId="734AA9EA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70°</w:t>
            </w:r>
          </w:p>
        </w:tc>
        <w:tc>
          <w:tcPr>
            <w:tcW w:w="567" w:type="dxa"/>
            <w:vAlign w:val="center"/>
          </w:tcPr>
          <w:p w14:paraId="18F3CEF7" w14:textId="40FBCCD6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00°</w:t>
            </w:r>
          </w:p>
        </w:tc>
        <w:tc>
          <w:tcPr>
            <w:tcW w:w="567" w:type="dxa"/>
            <w:vAlign w:val="center"/>
          </w:tcPr>
          <w:p w14:paraId="5C5798E5" w14:textId="45D0A35A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15°</w:t>
            </w:r>
          </w:p>
        </w:tc>
        <w:tc>
          <w:tcPr>
            <w:tcW w:w="567" w:type="dxa"/>
            <w:vAlign w:val="center"/>
          </w:tcPr>
          <w:p w14:paraId="656B882A" w14:textId="224E2783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30°</w:t>
            </w:r>
          </w:p>
        </w:tc>
        <w:tc>
          <w:tcPr>
            <w:tcW w:w="567" w:type="dxa"/>
            <w:vAlign w:val="center"/>
          </w:tcPr>
          <w:p w14:paraId="1046136F" w14:textId="6117B444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60°</w:t>
            </w:r>
          </w:p>
        </w:tc>
      </w:tr>
      <w:tr w:rsidR="00B85A09" w:rsidRPr="003737AB" w14:paraId="1F1BC656" w14:textId="77777777" w:rsidTr="00B85A09">
        <w:tc>
          <w:tcPr>
            <w:tcW w:w="704" w:type="dxa"/>
            <w:vAlign w:val="center"/>
          </w:tcPr>
          <w:p w14:paraId="00C22789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3373608D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6C4BDA63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5F5D4113">
                <v:shape id="_x0000_i1054" type="#_x0000_t75" style="width:12.1pt;height:31.1pt" o:ole="">
                  <v:imagedata r:id="rId56" o:title=""/>
                </v:shape>
                <o:OLEObject Type="Embed" ProgID="Equation.DSMT4" ShapeID="_x0000_i1054" DrawAspect="Content" ObjectID="_1525008276" r:id="rId74"/>
              </w:object>
            </w:r>
          </w:p>
        </w:tc>
        <w:tc>
          <w:tcPr>
            <w:tcW w:w="567" w:type="dxa"/>
            <w:vAlign w:val="center"/>
          </w:tcPr>
          <w:p w14:paraId="3505F327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17966F84">
                <v:shape id="_x0000_i1055" type="#_x0000_t75" style="width:21.3pt;height:34pt" o:ole="">
                  <v:imagedata r:id="rId58" o:title=""/>
                </v:shape>
                <o:OLEObject Type="Embed" ProgID="Equation.DSMT4" ShapeID="_x0000_i1055" DrawAspect="Content" ObjectID="_1525008277" r:id="rId75"/>
              </w:object>
            </w:r>
          </w:p>
        </w:tc>
        <w:tc>
          <w:tcPr>
            <w:tcW w:w="501" w:type="dxa"/>
            <w:vAlign w:val="center"/>
          </w:tcPr>
          <w:p w14:paraId="404DDFAE" w14:textId="77777777" w:rsidR="00B85A09" w:rsidRPr="003737AB" w:rsidRDefault="00B85A09" w:rsidP="006C59BA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0140C6DE">
                <v:shape id="_x0000_i1056" type="#_x0000_t75" style="width:20.15pt;height:34pt" o:ole="">
                  <v:imagedata r:id="rId60" o:title=""/>
                </v:shape>
                <o:OLEObject Type="Embed" ProgID="Equation.DSMT4" ShapeID="_x0000_i1056" DrawAspect="Content" ObjectID="_1525008278" r:id="rId76"/>
              </w:object>
            </w:r>
          </w:p>
        </w:tc>
        <w:tc>
          <w:tcPr>
            <w:tcW w:w="491" w:type="dxa"/>
            <w:vAlign w:val="center"/>
          </w:tcPr>
          <w:p w14:paraId="068AFF1D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567" w:type="dxa"/>
            <w:vAlign w:val="center"/>
          </w:tcPr>
          <w:p w14:paraId="1D69BA67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2D19D0B2">
                <v:shape id="_x0000_i1057" type="#_x0000_t75" style="width:20.15pt;height:34pt" o:ole="">
                  <v:imagedata r:id="rId60" o:title=""/>
                </v:shape>
                <o:OLEObject Type="Embed" ProgID="Equation.DSMT4" ShapeID="_x0000_i1057" DrawAspect="Content" ObjectID="_1525008279" r:id="rId77"/>
              </w:object>
            </w:r>
          </w:p>
        </w:tc>
        <w:tc>
          <w:tcPr>
            <w:tcW w:w="567" w:type="dxa"/>
            <w:vAlign w:val="center"/>
          </w:tcPr>
          <w:p w14:paraId="7C20C41A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52681049">
                <v:shape id="_x0000_i1058" type="#_x0000_t75" style="width:21.3pt;height:34pt" o:ole="">
                  <v:imagedata r:id="rId58" o:title=""/>
                </v:shape>
                <o:OLEObject Type="Embed" ProgID="Equation.DSMT4" ShapeID="_x0000_i1058" DrawAspect="Content" ObjectID="_1525008280" r:id="rId78"/>
              </w:object>
            </w:r>
          </w:p>
        </w:tc>
        <w:tc>
          <w:tcPr>
            <w:tcW w:w="567" w:type="dxa"/>
            <w:vAlign w:val="center"/>
          </w:tcPr>
          <w:p w14:paraId="10100C9D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7D459AC4">
                <v:shape id="_x0000_i1059" type="#_x0000_t75" style="width:12.1pt;height:31.1pt" o:ole="">
                  <v:imagedata r:id="rId56" o:title=""/>
                </v:shape>
                <o:OLEObject Type="Embed" ProgID="Equation.DSMT4" ShapeID="_x0000_i1059" DrawAspect="Content" ObjectID="_1525008281" r:id="rId79"/>
              </w:object>
            </w:r>
          </w:p>
        </w:tc>
        <w:tc>
          <w:tcPr>
            <w:tcW w:w="567" w:type="dxa"/>
            <w:vAlign w:val="center"/>
          </w:tcPr>
          <w:p w14:paraId="52C09D8E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4269251B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724F5C6B">
                <v:shape id="_x0000_i1060" type="#_x0000_t75" style="width:20.15pt;height:31.1pt" o:ole="">
                  <v:imagedata r:id="rId65" o:title=""/>
                </v:shape>
                <o:OLEObject Type="Embed" ProgID="Equation.DSMT4" ShapeID="_x0000_i1060" DrawAspect="Content" ObjectID="_1525008282" r:id="rId80"/>
              </w:object>
            </w:r>
          </w:p>
        </w:tc>
        <w:tc>
          <w:tcPr>
            <w:tcW w:w="567" w:type="dxa"/>
            <w:vAlign w:val="center"/>
          </w:tcPr>
          <w:p w14:paraId="56C15273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69996197">
                <v:shape id="_x0000_i1061" type="#_x0000_t75" style="width:28.8pt;height:34pt" o:ole="">
                  <v:imagedata r:id="rId67" o:title=""/>
                </v:shape>
                <o:OLEObject Type="Embed" ProgID="Equation.DSMT4" ShapeID="_x0000_i1061" DrawAspect="Content" ObjectID="_1525008283" r:id="rId81"/>
              </w:object>
            </w:r>
          </w:p>
        </w:tc>
        <w:tc>
          <w:tcPr>
            <w:tcW w:w="567" w:type="dxa"/>
            <w:vAlign w:val="center"/>
          </w:tcPr>
          <w:p w14:paraId="5184F738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3C41CD46">
                <v:shape id="_x0000_i1062" type="#_x0000_t75" style="width:28.2pt;height:34pt" o:ole="">
                  <v:imagedata r:id="rId69" o:title=""/>
                </v:shape>
                <o:OLEObject Type="Embed" ProgID="Equation.DSMT4" ShapeID="_x0000_i1062" DrawAspect="Content" ObjectID="_1525008284" r:id="rId82"/>
              </w:object>
            </w:r>
          </w:p>
        </w:tc>
        <w:tc>
          <w:tcPr>
            <w:tcW w:w="567" w:type="dxa"/>
            <w:vAlign w:val="center"/>
          </w:tcPr>
          <w:p w14:paraId="750CF954" w14:textId="77777777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tc>
          <w:tcPr>
            <w:tcW w:w="567" w:type="dxa"/>
            <w:vAlign w:val="center"/>
          </w:tcPr>
          <w:p w14:paraId="0DC6117E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436CD417">
                <v:shape id="_x0000_i1063" type="#_x0000_t75" style="width:28.2pt;height:34pt" o:ole="">
                  <v:imagedata r:id="rId69" o:title=""/>
                </v:shape>
                <o:OLEObject Type="Embed" ProgID="Equation.DSMT4" ShapeID="_x0000_i1063" DrawAspect="Content" ObjectID="_1525008285" r:id="rId83"/>
              </w:object>
            </w:r>
          </w:p>
        </w:tc>
        <w:tc>
          <w:tcPr>
            <w:tcW w:w="567" w:type="dxa"/>
            <w:vAlign w:val="center"/>
          </w:tcPr>
          <w:p w14:paraId="0299B990" w14:textId="77777777" w:rsidR="00B85A09" w:rsidRPr="003737AB" w:rsidRDefault="00B85A09" w:rsidP="006C59BA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41115225">
                <v:shape id="_x0000_i1064" type="#_x0000_t75" style="width:28.8pt;height:34pt" o:ole="">
                  <v:imagedata r:id="rId67" o:title=""/>
                </v:shape>
                <o:OLEObject Type="Embed" ProgID="Equation.DSMT4" ShapeID="_x0000_i1064" DrawAspect="Content" ObjectID="_1525008286" r:id="rId84"/>
              </w:object>
            </w:r>
          </w:p>
        </w:tc>
        <w:tc>
          <w:tcPr>
            <w:tcW w:w="567" w:type="dxa"/>
            <w:vAlign w:val="center"/>
          </w:tcPr>
          <w:p w14:paraId="4A916D9E" w14:textId="7D1178A4" w:rsidR="00B85A09" w:rsidRPr="003737AB" w:rsidRDefault="00B85A09" w:rsidP="00B85A09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482721A9">
                <v:shape id="_x0000_i1065" type="#_x0000_t75" style="width:17.3pt;height:27.05pt" o:ole="">
                  <v:imagedata r:id="rId65" o:title=""/>
                </v:shape>
                <o:OLEObject Type="Embed" ProgID="Equation.DSMT4" ShapeID="_x0000_i1065" DrawAspect="Content" ObjectID="_1525008287" r:id="rId85"/>
              </w:object>
            </w:r>
          </w:p>
        </w:tc>
        <w:tc>
          <w:tcPr>
            <w:tcW w:w="567" w:type="dxa"/>
            <w:vAlign w:val="center"/>
          </w:tcPr>
          <w:p w14:paraId="1ACF55D0" w14:textId="6953AFF0" w:rsidR="00B85A09" w:rsidRPr="003737AB" w:rsidRDefault="00B85A09" w:rsidP="006C59B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43C50F68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EB92BBE" w14:textId="7FEEE25A" w:rsidR="00466C2A" w:rsidRPr="003737AB" w:rsidRDefault="00466C2A" w:rsidP="00466C2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A partir de las tablas y teniendo en cuenta las características que hemos hallado, podemos hacer un bosquejo de la gráfica de la función seno</w:t>
      </w:r>
      <w:r w:rsidR="00656636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[</w:t>
      </w:r>
      <w:hyperlink r:id="rId86" w:history="1">
        <w:r w:rsidR="00656636" w:rsidRPr="003737AB">
          <w:rPr>
            <w:rStyle w:val="Hipervnculo"/>
            <w:rFonts w:ascii="Times New Roman" w:hAnsi="Times New Roman" w:cs="Times New Roman"/>
            <w:noProof/>
            <w:sz w:val="22"/>
            <w:szCs w:val="22"/>
            <w:lang w:eastAsia="es-ES"/>
          </w:rPr>
          <w:t>VER</w:t>
        </w:r>
      </w:hyperlink>
      <w:r w:rsidR="00656636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]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0F96813F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03"/>
        <w:gridCol w:w="7425"/>
      </w:tblGrid>
      <w:tr w:rsidR="00E175E3" w:rsidRPr="003737AB" w14:paraId="05F1D105" w14:textId="77777777" w:rsidTr="006C59BA">
        <w:tc>
          <w:tcPr>
            <w:tcW w:w="9033" w:type="dxa"/>
            <w:gridSpan w:val="2"/>
            <w:shd w:val="clear" w:color="auto" w:fill="0D0D0D" w:themeFill="text1" w:themeFillTint="F2"/>
          </w:tcPr>
          <w:p w14:paraId="63D538D3" w14:textId="77777777" w:rsidR="00E175E3" w:rsidRPr="003737AB" w:rsidRDefault="00E175E3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E175E3" w:rsidRPr="003737AB" w14:paraId="35B8EF7B" w14:textId="77777777" w:rsidTr="006C59BA">
        <w:tc>
          <w:tcPr>
            <w:tcW w:w="2518" w:type="dxa"/>
          </w:tcPr>
          <w:p w14:paraId="28EC628B" w14:textId="77777777" w:rsidR="00E175E3" w:rsidRPr="003737AB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F8D2B0B" w14:textId="54097ED1" w:rsidR="00E175E3" w:rsidRPr="003737AB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</w:t>
            </w:r>
            <w:r w:rsidR="00656636" w:rsidRPr="003737AB">
              <w:rPr>
                <w:rFonts w:ascii="Times New Roman" w:hAnsi="Times New Roman" w:cs="Times New Roman"/>
                <w:color w:val="000000"/>
              </w:rPr>
              <w:t xml:space="preserve"> CO_</w:t>
            </w:r>
            <w:r w:rsidRPr="003737AB">
              <w:rPr>
                <w:rFonts w:ascii="Times New Roman" w:hAnsi="Times New Roman" w:cs="Times New Roman"/>
                <w:color w:val="000000"/>
              </w:rPr>
              <w:t>IMG07</w:t>
            </w:r>
          </w:p>
        </w:tc>
      </w:tr>
      <w:tr w:rsidR="00E175E3" w:rsidRPr="003737AB" w14:paraId="708AE433" w14:textId="77777777" w:rsidTr="006C59BA">
        <w:tc>
          <w:tcPr>
            <w:tcW w:w="2518" w:type="dxa"/>
          </w:tcPr>
          <w:p w14:paraId="12C81B27" w14:textId="77777777" w:rsidR="00E175E3" w:rsidRPr="003737AB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21C65600" w14:textId="447BDFD0" w:rsidR="00E175E3" w:rsidRPr="003737AB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Ilustrar la gráfica con los datos propuestos. </w:t>
            </w:r>
          </w:p>
          <w:p w14:paraId="50DE05A1" w14:textId="17D03000" w:rsidR="00E175E3" w:rsidRPr="003737AB" w:rsidRDefault="00585B99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449F4444" wp14:editId="11F8FB5F">
                  <wp:extent cx="4762500" cy="1931035"/>
                  <wp:effectExtent l="0" t="0" r="0" b="0"/>
                  <wp:docPr id="2" name="Imagen 2" descr="http://matematicaspr.com/image/l2dj/blog/graficas-funciones-trigonometricas/grafica-funcion-sen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3" descr="http://matematicaspr.com/image/l2dj/blog/graficas-funciones-trigonometricas/grafica-funcion-sen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193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75E3" w:rsidRPr="003737AB" w14:paraId="44F6974D" w14:textId="77777777" w:rsidTr="006C59BA">
        <w:tc>
          <w:tcPr>
            <w:tcW w:w="2518" w:type="dxa"/>
          </w:tcPr>
          <w:p w14:paraId="1B617C41" w14:textId="77777777" w:rsidR="00E175E3" w:rsidRPr="003737AB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05E889AE" w14:textId="60D898B5" w:rsidR="00E175E3" w:rsidRPr="003737AB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E175E3" w:rsidRPr="003737AB" w14:paraId="2D640578" w14:textId="77777777" w:rsidTr="006C59BA">
        <w:tc>
          <w:tcPr>
            <w:tcW w:w="2518" w:type="dxa"/>
          </w:tcPr>
          <w:p w14:paraId="43173C90" w14:textId="77777777" w:rsidR="00E175E3" w:rsidRPr="003737AB" w:rsidRDefault="00E175E3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6D7B471D" w14:textId="41A64EA2" w:rsidR="00E175E3" w:rsidRPr="003737AB" w:rsidRDefault="00504C9A" w:rsidP="00585B99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Esquema general de la función seno </w:t>
            </w:r>
            <w:r w:rsidR="00585B99" w:rsidRPr="003737AB">
              <w:rPr>
                <w:rFonts w:ascii="Times New Roman" w:hAnsi="Times New Roman" w:cs="Times New Roman"/>
                <w:color w:val="000000"/>
              </w:rPr>
              <w:t xml:space="preserve">en el intervalo [0, </w:t>
            </w:r>
            <w:r w:rsidRPr="003737AB">
              <w:rPr>
                <w:rFonts w:ascii="Times New Roman" w:hAnsi="Times New Roman" w:cs="Times New Roman"/>
                <w:color w:val="000000"/>
              </w:rPr>
              <w:t>2</w:t>
            </w:r>
            <w:r w:rsidRPr="003737AB">
              <w:rPr>
                <w:rFonts w:ascii="Times New Roman" w:eastAsiaTheme="minorEastAsia" w:hAnsi="Times New Roman" w:cs="Times New Roman"/>
                <w:color w:val="000000"/>
              </w:rPr>
              <w:t>π</w:t>
            </w:r>
            <w:r w:rsidR="00585B99" w:rsidRPr="003737AB">
              <w:rPr>
                <w:rFonts w:ascii="Times New Roman" w:eastAsiaTheme="minorEastAsia" w:hAnsi="Times New Roman" w:cs="Times New Roman"/>
                <w:color w:val="000000"/>
              </w:rPr>
              <w:t>]</w:t>
            </w:r>
            <w:r w:rsidRPr="003737AB">
              <w:rPr>
                <w:rFonts w:ascii="Times New Roman" w:eastAsiaTheme="minorEastAsia" w:hAnsi="Times New Roman" w:cs="Times New Roman"/>
                <w:color w:val="000000"/>
              </w:rPr>
              <w:t xml:space="preserve">. </w:t>
            </w:r>
            <w:r w:rsidRPr="003737AB">
              <w:rPr>
                <w:rFonts w:ascii="Times New Roman" w:eastAsiaTheme="minorEastAsia" w:hAnsi="Times New Roman" w:cs="Times New Roman"/>
              </w:rPr>
              <w:t xml:space="preserve"> </w:t>
            </w:r>
          </w:p>
        </w:tc>
      </w:tr>
      <w:tr w:rsidR="00E175E3" w:rsidRPr="003737AB" w14:paraId="7FAC6E69" w14:textId="77777777" w:rsidTr="006C59BA">
        <w:tc>
          <w:tcPr>
            <w:tcW w:w="2518" w:type="dxa"/>
          </w:tcPr>
          <w:p w14:paraId="71328FA7" w14:textId="77777777" w:rsidR="00E175E3" w:rsidRPr="003737AB" w:rsidRDefault="00E175E3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Ubicación del pie de imagen</w:t>
            </w:r>
          </w:p>
        </w:tc>
        <w:tc>
          <w:tcPr>
            <w:tcW w:w="6515" w:type="dxa"/>
          </w:tcPr>
          <w:p w14:paraId="3BBDE950" w14:textId="77777777" w:rsidR="00E175E3" w:rsidRPr="003737AB" w:rsidRDefault="00E175E3" w:rsidP="006C59BA">
            <w:pPr>
              <w:rPr>
                <w:rFonts w:ascii="Times New Roman" w:hAnsi="Times New Roman" w:cs="Times New Roman"/>
                <w:color w:val="FF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Inferior</w:t>
            </w:r>
          </w:p>
        </w:tc>
      </w:tr>
    </w:tbl>
    <w:p w14:paraId="1BE9143F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DCADC8F" w14:textId="51A56593" w:rsidR="00656636" w:rsidRPr="003737AB" w:rsidRDefault="00656636" w:rsidP="00656636">
      <w:pPr>
        <w:tabs>
          <w:tab w:val="center" w:pos="4419"/>
        </w:tabs>
        <w:spacing w:after="0"/>
        <w:jc w:val="both"/>
        <w:rPr>
          <w:rFonts w:ascii="Times New Roman" w:eastAsiaTheme="minorEastAsia" w:hAnsi="Times New Roman" w:cs="Times New Roman"/>
          <w:noProof/>
          <w:sz w:val="22"/>
          <w:szCs w:val="22"/>
          <w:lang w:val="es-ES"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Como la función seno es periódica con periodo de 2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π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y con base en la gráfica obtenida para se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con 0 ≤ 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≤ 2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</w:rPr>
        <w:t>π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, podemos inferir que el gráfico de toda la función seno será como se muestra en la siguiente imagen.</w:t>
      </w:r>
    </w:p>
    <w:p w14:paraId="6D7E9FF1" w14:textId="77777777" w:rsidR="00656636" w:rsidRPr="003737AB" w:rsidRDefault="00656636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9"/>
        <w:gridCol w:w="6399"/>
      </w:tblGrid>
      <w:tr w:rsidR="00656636" w:rsidRPr="003737AB" w14:paraId="3199893A" w14:textId="77777777" w:rsidTr="006C59BA">
        <w:tc>
          <w:tcPr>
            <w:tcW w:w="9033" w:type="dxa"/>
            <w:gridSpan w:val="2"/>
            <w:shd w:val="clear" w:color="auto" w:fill="0D0D0D" w:themeFill="text1" w:themeFillTint="F2"/>
          </w:tcPr>
          <w:p w14:paraId="18AFF6BE" w14:textId="77777777" w:rsidR="00656636" w:rsidRPr="003737AB" w:rsidRDefault="00656636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lastRenderedPageBreak/>
              <w:t>Imagen (fotografía, gráfica o ilustración)</w:t>
            </w:r>
          </w:p>
        </w:tc>
      </w:tr>
      <w:tr w:rsidR="00656636" w:rsidRPr="003737AB" w14:paraId="31CF9CA8" w14:textId="77777777" w:rsidTr="006C59BA">
        <w:tc>
          <w:tcPr>
            <w:tcW w:w="2518" w:type="dxa"/>
          </w:tcPr>
          <w:p w14:paraId="6A32445E" w14:textId="77777777" w:rsidR="00656636" w:rsidRPr="003737AB" w:rsidRDefault="00656636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575C33C" w14:textId="085C7A84" w:rsidR="00656636" w:rsidRPr="003737AB" w:rsidRDefault="00656636" w:rsidP="006C59B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 CO_IMG08</w:t>
            </w:r>
          </w:p>
        </w:tc>
      </w:tr>
      <w:tr w:rsidR="00656636" w:rsidRPr="003737AB" w14:paraId="0C78CC20" w14:textId="77777777" w:rsidTr="006C59BA">
        <w:tc>
          <w:tcPr>
            <w:tcW w:w="2518" w:type="dxa"/>
          </w:tcPr>
          <w:p w14:paraId="04B993EE" w14:textId="77777777" w:rsidR="00656636" w:rsidRPr="003737AB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5E6CBC18" w14:textId="20FC70C4" w:rsidR="00656636" w:rsidRPr="003737AB" w:rsidRDefault="00585B99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0F7EC441" wp14:editId="0D3BBC2C">
                  <wp:extent cx="3116275" cy="1635589"/>
                  <wp:effectExtent l="0" t="0" r="8255" b="3175"/>
                  <wp:docPr id="16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n 15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0689" cy="1648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636" w:rsidRPr="003737AB" w14:paraId="14ABB03C" w14:textId="77777777" w:rsidTr="006C59BA">
        <w:tc>
          <w:tcPr>
            <w:tcW w:w="2518" w:type="dxa"/>
          </w:tcPr>
          <w:p w14:paraId="113B8E37" w14:textId="77777777" w:rsidR="00656636" w:rsidRPr="003737AB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023A6119" w14:textId="084D8538" w:rsidR="00656636" w:rsidRPr="003737AB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656636" w:rsidRPr="003737AB" w14:paraId="66ADAB83" w14:textId="77777777" w:rsidTr="006C59BA">
        <w:tc>
          <w:tcPr>
            <w:tcW w:w="2518" w:type="dxa"/>
          </w:tcPr>
          <w:p w14:paraId="1994B176" w14:textId="77777777" w:rsidR="00656636" w:rsidRPr="003737AB" w:rsidRDefault="00656636" w:rsidP="006C59BA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7868C72B" w14:textId="11EF6E13" w:rsidR="00656636" w:rsidRPr="003737AB" w:rsidRDefault="00656636" w:rsidP="005120C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Gráfico de la función </w:t>
            </w:r>
            <w:r w:rsidR="005120C6" w:rsidRPr="003737AB">
              <w:rPr>
                <w:rFonts w:ascii="Times New Roman" w:hAnsi="Times New Roman" w:cs="Times New Roman"/>
                <w:i/>
                <w:color w:val="000000"/>
              </w:rPr>
              <w:t>y</w:t>
            </w:r>
            <w:r w:rsidR="005120C6" w:rsidRPr="003737AB">
              <w:rPr>
                <w:rFonts w:ascii="Times New Roman" w:hAnsi="Times New Roman" w:cs="Times New Roman"/>
                <w:color w:val="000000"/>
              </w:rPr>
              <w:t xml:space="preserve"> = </w:t>
            </w:r>
            <w:r w:rsidRPr="003737AB">
              <w:rPr>
                <w:rFonts w:ascii="Times New Roman" w:hAnsi="Times New Roman" w:cs="Times New Roman"/>
                <w:color w:val="000000"/>
              </w:rPr>
              <w:t>sen</w:t>
            </w:r>
            <w:r w:rsidR="008C24D4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C24D4" w:rsidRPr="003737AB">
              <w:rPr>
                <w:rFonts w:ascii="Times New Roman" w:hAnsi="Times New Roman" w:cs="Times New Roman"/>
                <w:i/>
              </w:rPr>
              <w:t>α</w:t>
            </w:r>
            <w:r w:rsidR="008C24D4" w:rsidRPr="003737AB">
              <w:rPr>
                <w:rFonts w:ascii="Times New Roman" w:hAnsi="Times New Roman" w:cs="Times New Roman"/>
              </w:rPr>
              <w:t xml:space="preserve">, teniendo en cuenta </w:t>
            </w:r>
            <w:r w:rsidR="005120C6" w:rsidRPr="003737AB">
              <w:rPr>
                <w:rFonts w:ascii="Times New Roman" w:hAnsi="Times New Roman" w:cs="Times New Roman"/>
              </w:rPr>
              <w:t>que su dominio son todos los números reales y su periodo es 2π</w:t>
            </w:r>
            <w:r w:rsidRPr="003737A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513697A3" w14:textId="77777777" w:rsidR="00656636" w:rsidRPr="003737AB" w:rsidRDefault="00656636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10CBB3DF" w14:textId="14BAC378" w:rsidR="00C944D4" w:rsidRPr="003737AB" w:rsidRDefault="00F138ED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ara analizar la gráfica de la función se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</w:t>
      </w:r>
      <w:r w:rsidR="00C944D4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puedes observar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interactuar con el siguiente link</w:t>
      </w:r>
      <w:r w:rsidR="00C944D4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[</w:t>
      </w:r>
      <w:hyperlink r:id="rId89" w:history="1">
        <w:r w:rsidR="00C944D4" w:rsidRPr="003737AB">
          <w:rPr>
            <w:rStyle w:val="Hipervnculo"/>
            <w:rFonts w:ascii="Times New Roman" w:hAnsi="Times New Roman" w:cs="Times New Roman"/>
            <w:noProof/>
            <w:sz w:val="22"/>
            <w:szCs w:val="22"/>
            <w:lang w:eastAsia="es-ES"/>
          </w:rPr>
          <w:t>VER</w:t>
        </w:r>
      </w:hyperlink>
      <w:r w:rsidR="00C944D4"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]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, donde moviendo el punto </w:t>
      </w:r>
      <w:r w:rsidRPr="003737AB">
        <w:rPr>
          <w:rFonts w:ascii="Times New Roman" w:hAnsi="Times New Roman" w:cs="Times New Roman"/>
          <w:i/>
          <w:noProof/>
          <w:sz w:val="22"/>
          <w:szCs w:val="22"/>
          <w:lang w:eastAsia="es-ES"/>
        </w:rPr>
        <w:t>P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puedes observar los diferentes valores que la función adquiere en todo su dominio. </w:t>
      </w:r>
    </w:p>
    <w:p w14:paraId="56B51D83" w14:textId="77777777" w:rsidR="006527D9" w:rsidRPr="003737AB" w:rsidRDefault="006527D9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55"/>
        <w:gridCol w:w="7273"/>
      </w:tblGrid>
      <w:tr w:rsidR="006527D9" w:rsidRPr="003737AB" w14:paraId="78C56070" w14:textId="77777777" w:rsidTr="00460DA4">
        <w:tc>
          <w:tcPr>
            <w:tcW w:w="8828" w:type="dxa"/>
            <w:gridSpan w:val="2"/>
            <w:shd w:val="clear" w:color="auto" w:fill="000000" w:themeFill="text1"/>
          </w:tcPr>
          <w:p w14:paraId="3BDBC29A" w14:textId="77777777" w:rsidR="006527D9" w:rsidRPr="003737AB" w:rsidRDefault="006527D9" w:rsidP="006C59B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6527D9" w:rsidRPr="003737AB" w14:paraId="1E9196A8" w14:textId="77777777" w:rsidTr="0074079D">
        <w:tc>
          <w:tcPr>
            <w:tcW w:w="1555" w:type="dxa"/>
          </w:tcPr>
          <w:p w14:paraId="4711A85D" w14:textId="77777777" w:rsidR="006527D9" w:rsidRPr="003737AB" w:rsidRDefault="006527D9" w:rsidP="006C59BA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273" w:type="dxa"/>
          </w:tcPr>
          <w:p w14:paraId="06A8856F" w14:textId="1DF890C6" w:rsidR="006527D9" w:rsidRPr="003737AB" w:rsidRDefault="006527D9" w:rsidP="006527D9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a función </w:t>
            </w:r>
            <w:r w:rsidR="006C59BA" w:rsidRPr="003737AB">
              <w:rPr>
                <w:rFonts w:ascii="Times New Roman" w:hAnsi="Times New Roman" w:cs="Times New Roman"/>
                <w:i/>
              </w:rPr>
              <w:t>y</w:t>
            </w:r>
            <w:r w:rsidR="006C59BA" w:rsidRPr="003737AB">
              <w:rPr>
                <w:rFonts w:ascii="Times New Roman" w:hAnsi="Times New Roman" w:cs="Times New Roman"/>
              </w:rPr>
              <w:t xml:space="preserve"> = sen </w:t>
            </w:r>
            <w:r w:rsidR="006C59BA" w:rsidRPr="003737AB">
              <w:rPr>
                <w:rFonts w:ascii="Times New Roman" w:hAnsi="Times New Roman" w:cs="Times New Roman"/>
                <w:i/>
              </w:rPr>
              <w:t>α</w:t>
            </w:r>
            <w:r w:rsidR="006C59BA"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</w:rPr>
              <w:t>cumple con las siguientes características:</w:t>
            </w:r>
          </w:p>
          <w:p w14:paraId="592B6613" w14:textId="77777777" w:rsidR="006527D9" w:rsidRPr="003737AB" w:rsidRDefault="006527D9" w:rsidP="006527D9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dominio</w:t>
            </w:r>
            <w:r w:rsidRPr="003737AB">
              <w:rPr>
                <w:rFonts w:ascii="Times New Roman" w:hAnsi="Times New Roman" w:cs="Times New Roman"/>
              </w:rPr>
              <w:t xml:space="preserve"> es el conjunto de todos los números reales </w:t>
            </w:r>
            <w:r w:rsidRPr="003737AB">
              <w:rPr>
                <w:rFonts w:ascii="Cambria Math" w:hAnsi="Cambria Math" w:cs="Cambria Math"/>
                <w:b/>
              </w:rPr>
              <w:t>ℛ</w:t>
            </w:r>
            <w:r w:rsidRPr="003737AB">
              <w:rPr>
                <w:rFonts w:ascii="Times New Roman" w:hAnsi="Times New Roman" w:cs="Times New Roman"/>
              </w:rPr>
              <w:t xml:space="preserve">. </w:t>
            </w:r>
          </w:p>
          <w:p w14:paraId="05A75CE5" w14:textId="0200A5B8" w:rsidR="006527D9" w:rsidRPr="003737AB" w:rsidRDefault="006527D9" w:rsidP="006527D9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rango</w:t>
            </w:r>
            <w:r w:rsidRPr="003737AB">
              <w:rPr>
                <w:rFonts w:ascii="Times New Roman" w:hAnsi="Times New Roman" w:cs="Times New Roman"/>
              </w:rPr>
              <w:t xml:space="preserve"> es el intervalo [–1, 1], es decir, </w:t>
            </w:r>
            <w:r w:rsidRPr="003737AB">
              <w:rPr>
                <w:rFonts w:ascii="Times New Roman" w:hAnsi="Times New Roman" w:cs="Times New Roman"/>
                <w:b/>
              </w:rPr>
              <w:t xml:space="preserve">–1 &lt; sen </w:t>
            </w:r>
            <w:r w:rsidRPr="003737AB">
              <w:rPr>
                <w:rFonts w:ascii="Times New Roman" w:hAnsi="Times New Roman" w:cs="Times New Roman"/>
                <w:b/>
                <w:i/>
              </w:rPr>
              <w:t>α</w:t>
            </w:r>
            <w:r w:rsidRPr="003737AB">
              <w:rPr>
                <w:rFonts w:ascii="Times New Roman" w:hAnsi="Times New Roman" w:cs="Times New Roman"/>
                <w:b/>
              </w:rPr>
              <w:t xml:space="preserve"> &lt; 1</w:t>
            </w:r>
            <w:r w:rsidR="006C59BA" w:rsidRPr="003737AB">
              <w:rPr>
                <w:rFonts w:ascii="Times New Roman" w:hAnsi="Times New Roman" w:cs="Times New Roman"/>
              </w:rPr>
              <w:t xml:space="preserve">. </w:t>
            </w:r>
          </w:p>
          <w:p w14:paraId="29F4149C" w14:textId="21AE845F" w:rsidR="006C59BA" w:rsidRPr="003737AB" w:rsidRDefault="006C59BA" w:rsidP="006C59BA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a </w:t>
            </w:r>
            <w:r w:rsidRPr="003737AB">
              <w:rPr>
                <w:rFonts w:ascii="Times New Roman" w:hAnsi="Times New Roman" w:cs="Times New Roman"/>
                <w:b/>
              </w:rPr>
              <w:t>amplitud</w:t>
            </w:r>
            <w:r w:rsidRPr="003737AB">
              <w:rPr>
                <w:rFonts w:ascii="Times New Roman" w:hAnsi="Times New Roman" w:cs="Times New Roman"/>
              </w:rPr>
              <w:t xml:space="preserve"> es 1. </w:t>
            </w:r>
          </w:p>
          <w:p w14:paraId="3714ED13" w14:textId="77777777" w:rsidR="006C59BA" w:rsidRPr="003737AB" w:rsidRDefault="00E11AC7" w:rsidP="00E11AC7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periodo</w:t>
            </w:r>
            <w:r w:rsidRPr="003737AB">
              <w:rPr>
                <w:rFonts w:ascii="Times New Roman" w:hAnsi="Times New Roman" w:cs="Times New Roman"/>
              </w:rPr>
              <w:t xml:space="preserve"> es 2π</w:t>
            </w:r>
          </w:p>
          <w:p w14:paraId="0B74E569" w14:textId="2B98DBDC" w:rsidR="0074079D" w:rsidRPr="003737AB" w:rsidRDefault="0074079D" w:rsidP="005B7AA2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os </w:t>
            </w:r>
            <w:r w:rsidRPr="003737AB">
              <w:rPr>
                <w:rFonts w:ascii="Times New Roman" w:hAnsi="Times New Roman" w:cs="Times New Roman"/>
                <w:b/>
              </w:rPr>
              <w:t>puntos de corte</w:t>
            </w:r>
            <w:r w:rsidRPr="003737AB">
              <w:rPr>
                <w:rFonts w:ascii="Times New Roman" w:hAnsi="Times New Roman" w:cs="Times New Roman"/>
              </w:rPr>
              <w:t xml:space="preserve"> con el eje X suceden en </w:t>
            </w:r>
            <w:r w:rsidRPr="003737AB">
              <w:rPr>
                <w:rFonts w:ascii="Times New Roman" w:hAnsi="Times New Roman" w:cs="Times New Roman"/>
                <w:i/>
              </w:rPr>
              <w:t>n</w:t>
            </w:r>
            <w:r w:rsidRPr="003737AB">
              <w:rPr>
                <w:rFonts w:ascii="Times New Roman" w:hAnsi="Times New Roman" w:cs="Times New Roman"/>
              </w:rPr>
              <w:t xml:space="preserve">π, </w:t>
            </w:r>
            <w:r w:rsidR="005B7AA2" w:rsidRPr="003737AB">
              <w:rPr>
                <w:rFonts w:ascii="Times New Roman" w:hAnsi="Times New Roman" w:cs="Times New Roman"/>
              </w:rPr>
              <w:t>para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n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Cambria Math" w:hAnsi="Cambria Math" w:cs="Cambria Math"/>
              </w:rPr>
              <w:t>∈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Cambria Math" w:hAnsi="Cambria Math" w:cs="Cambria Math"/>
              </w:rPr>
              <w:t>ℤ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542573E4" w14:textId="00A364FC" w:rsidR="006527D9" w:rsidRPr="003737AB" w:rsidRDefault="006527D9" w:rsidP="00F138ED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</w:p>
    <w:p w14:paraId="72262CB1" w14:textId="77777777" w:rsidR="00C944D4" w:rsidRPr="003737AB" w:rsidRDefault="00C944D4" w:rsidP="00504C9A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</w:p>
    <w:p w14:paraId="54DC862E" w14:textId="2FE52E7C" w:rsidR="00F12DFA" w:rsidRPr="003737AB" w:rsidRDefault="00F12DFA" w:rsidP="00F12DFA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1.2 La función coseno</w:t>
      </w:r>
    </w:p>
    <w:p w14:paraId="57BA7DDE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40998C6" w14:textId="0999A5F9" w:rsidR="00A0733B" w:rsidRPr="003737AB" w:rsidRDefault="00A0733B" w:rsidP="00A0733B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La función coseno se determina a partir de la circunferencia unitaria teniendo en cuenta que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cos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3737AB">
        <w:rPr>
          <w:rFonts w:ascii="Times New Roman" w:hAnsi="Times New Roman" w:cs="Times New Roman"/>
          <w:sz w:val="22"/>
          <w:szCs w:val="22"/>
        </w:rPr>
        <w:t xml:space="preserve"> se define como el valor de la abscisa del punto </w:t>
      </w:r>
      <w:r w:rsidRPr="003737AB">
        <w:rPr>
          <w:rFonts w:ascii="Times New Roman" w:hAnsi="Times New Roman" w:cs="Times New Roman"/>
          <w:i/>
          <w:sz w:val="22"/>
          <w:szCs w:val="22"/>
        </w:rPr>
        <w:t>P</w:t>
      </w:r>
      <w:r w:rsidRPr="003737AB">
        <w:rPr>
          <w:rFonts w:ascii="Times New Roman" w:hAnsi="Times New Roman" w:cs="Times New Roman"/>
          <w:sz w:val="22"/>
          <w:szCs w:val="22"/>
        </w:rPr>
        <w:t xml:space="preserve"> (sobre la circunferencia unitaria) al que corresponde un ángulo de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radianes. </w:t>
      </w:r>
    </w:p>
    <w:p w14:paraId="287B8458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7"/>
        <w:gridCol w:w="6341"/>
      </w:tblGrid>
      <w:tr w:rsidR="00A24F59" w:rsidRPr="003737AB" w14:paraId="756A2D53" w14:textId="77777777" w:rsidTr="00AC3D48">
        <w:tc>
          <w:tcPr>
            <w:tcW w:w="8978" w:type="dxa"/>
            <w:gridSpan w:val="2"/>
            <w:shd w:val="clear" w:color="auto" w:fill="000000" w:themeFill="text1"/>
          </w:tcPr>
          <w:p w14:paraId="5FAFC6CA" w14:textId="77777777" w:rsidR="00A24F59" w:rsidRPr="003737AB" w:rsidRDefault="00A24F59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A24F59" w:rsidRPr="003737AB" w14:paraId="196D5EC0" w14:textId="77777777" w:rsidTr="00AC3D48">
        <w:tc>
          <w:tcPr>
            <w:tcW w:w="2518" w:type="dxa"/>
          </w:tcPr>
          <w:p w14:paraId="0559CDEE" w14:textId="77777777" w:rsidR="00A24F59" w:rsidRPr="003737AB" w:rsidRDefault="00A24F59" w:rsidP="00AC3D48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613DD1D7" w14:textId="77777777" w:rsidR="00A24F59" w:rsidRPr="003737AB" w:rsidRDefault="00A24F59" w:rsidP="00AC3D48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La circunferencia unitaria está definida por la ecuación</w:t>
            </w:r>
          </w:p>
          <w:p w14:paraId="1BA80FA8" w14:textId="3FC1A047" w:rsidR="00A24F59" w:rsidRPr="003737AB" w:rsidRDefault="00A24F59" w:rsidP="00AC3D48">
            <w:pPr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 xml:space="preserve">² + </w:t>
            </w:r>
            <w:r w:rsidRPr="003737AB">
              <w:rPr>
                <w:rFonts w:ascii="Times New Roman" w:hAnsi="Times New Roman" w:cs="Times New Roman"/>
                <w:i/>
              </w:rPr>
              <w:t>y</w:t>
            </w:r>
            <w:r w:rsidRPr="003737AB">
              <w:rPr>
                <w:rFonts w:ascii="Times New Roman" w:hAnsi="Times New Roman" w:cs="Times New Roman"/>
              </w:rPr>
              <w:t>² = 1</w:t>
            </w:r>
          </w:p>
        </w:tc>
      </w:tr>
    </w:tbl>
    <w:p w14:paraId="2590DD84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54"/>
        <w:gridCol w:w="6374"/>
      </w:tblGrid>
      <w:tr w:rsidR="00724680" w:rsidRPr="003737AB" w14:paraId="4750AC16" w14:textId="77777777" w:rsidTr="00AC3D48">
        <w:tc>
          <w:tcPr>
            <w:tcW w:w="9033" w:type="dxa"/>
            <w:gridSpan w:val="2"/>
            <w:shd w:val="clear" w:color="auto" w:fill="0D0D0D" w:themeFill="text1" w:themeFillTint="F2"/>
          </w:tcPr>
          <w:p w14:paraId="568F021B" w14:textId="77777777" w:rsidR="00724680" w:rsidRPr="003737AB" w:rsidRDefault="0072468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24680" w:rsidRPr="003737AB" w14:paraId="38C80B94" w14:textId="77777777" w:rsidTr="00AC3D48">
        <w:tc>
          <w:tcPr>
            <w:tcW w:w="2518" w:type="dxa"/>
          </w:tcPr>
          <w:p w14:paraId="7CE69F81" w14:textId="77777777" w:rsidR="00724680" w:rsidRPr="003737AB" w:rsidRDefault="00724680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36821E10" w14:textId="347F815B" w:rsidR="00724680" w:rsidRPr="003737AB" w:rsidRDefault="00724680" w:rsidP="00724680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724680" w:rsidRPr="003737AB" w14:paraId="30686960" w14:textId="77777777" w:rsidTr="00AC3D48">
        <w:tc>
          <w:tcPr>
            <w:tcW w:w="2518" w:type="dxa"/>
          </w:tcPr>
          <w:p w14:paraId="6D70F658" w14:textId="77777777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515" w:type="dxa"/>
          </w:tcPr>
          <w:p w14:paraId="21A7760C" w14:textId="372D9CF0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lang w:val="es-ES_tradnl"/>
              </w:rPr>
              <w:object w:dxaOrig="3960" w:dyaOrig="3780" w14:anchorId="574CC4FA">
                <v:shape id="_x0000_i1066" type="#_x0000_t75" style="width:198.15pt;height:188.95pt" o:ole="">
                  <v:imagedata r:id="rId90" o:title=""/>
                </v:shape>
                <o:OLEObject Type="Embed" ProgID="PBrush" ShapeID="_x0000_i1066" DrawAspect="Content" ObjectID="_1525008288" r:id="rId91"/>
              </w:object>
            </w:r>
          </w:p>
        </w:tc>
      </w:tr>
      <w:tr w:rsidR="00724680" w:rsidRPr="003737AB" w14:paraId="2CD08002" w14:textId="77777777" w:rsidTr="00AC3D48">
        <w:tc>
          <w:tcPr>
            <w:tcW w:w="2518" w:type="dxa"/>
          </w:tcPr>
          <w:p w14:paraId="309F5880" w14:textId="77777777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6C12EB0F" w14:textId="662F2078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4680" w:rsidRPr="003737AB" w14:paraId="61787DB6" w14:textId="77777777" w:rsidTr="00AC3D48">
        <w:tc>
          <w:tcPr>
            <w:tcW w:w="2518" w:type="dxa"/>
          </w:tcPr>
          <w:p w14:paraId="55CB9362" w14:textId="77777777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7DE1FB74" w14:textId="0FAE6FBC" w:rsidR="00724680" w:rsidRPr="003737AB" w:rsidRDefault="0072468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Representación en la circunferencia unitaria de cos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</w:tr>
    </w:tbl>
    <w:p w14:paraId="5FAAFB70" w14:textId="77777777" w:rsidR="00724680" w:rsidRPr="003737AB" w:rsidRDefault="0072468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1962EB4" w14:textId="1758099B" w:rsidR="00C53578" w:rsidRPr="003737AB" w:rsidRDefault="009A2531" w:rsidP="00C53578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val="es-ES"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De acuerdo con lo que podemos deducir de la gráfica, </w:t>
      </w:r>
      <w:r w:rsidR="00C53578" w:rsidRPr="003737AB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la función </w:t>
      </w:r>
      <w:r w:rsidR="00C53578" w:rsidRPr="003737AB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="00C53578" w:rsidRPr="003737AB">
        <w:rPr>
          <w:rFonts w:ascii="Times New Roman" w:hAnsi="Times New Roman" w:cs="Times New Roman"/>
          <w:sz w:val="22"/>
          <w:szCs w:val="22"/>
        </w:rPr>
        <w:t xml:space="preserve">= cos </w:t>
      </w:r>
      <w:r w:rsidR="00C53578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C53578" w:rsidRPr="003737AB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 y los valores que puede tomar </w:t>
      </w:r>
      <w:r w:rsidR="007F6F37" w:rsidRPr="003737AB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 xml:space="preserve">cumplen con </w:t>
      </w:r>
      <w:r w:rsidR="00C53578" w:rsidRPr="003737AB">
        <w:rPr>
          <w:rFonts w:ascii="Times New Roman" w:hAnsi="Times New Roman" w:cs="Times New Roman"/>
          <w:noProof/>
          <w:sz w:val="22"/>
          <w:szCs w:val="22"/>
          <w:lang w:val="es-ES" w:eastAsia="es-ES"/>
        </w:rPr>
        <w:t>las siguientes características:</w:t>
      </w:r>
    </w:p>
    <w:p w14:paraId="6DBFD13E" w14:textId="5C8BF33E" w:rsidR="00C53578" w:rsidRPr="003737AB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función </w:t>
      </w:r>
      <w:r w:rsidRPr="003737AB">
        <w:rPr>
          <w:rFonts w:ascii="Times New Roman" w:hAnsi="Times New Roman" w:cs="Times New Roman"/>
          <w:noProof/>
          <w:sz w:val="22"/>
          <w:szCs w:val="22"/>
          <w:lang w:val="es-CO" w:eastAsia="es-ES"/>
        </w:rPr>
        <w:t>coseno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tiene como dominio todos los números reales </w:t>
      </w:r>
      <w:r w:rsidRPr="003737AB">
        <w:rPr>
          <w:rFonts w:ascii="Cambria Math" w:hAnsi="Cambria Math" w:cs="Cambria Math"/>
          <w:b/>
          <w:sz w:val="22"/>
          <w:szCs w:val="22"/>
        </w:rPr>
        <w:t>ℛ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.</w:t>
      </w:r>
    </w:p>
    <w:p w14:paraId="72CB2225" w14:textId="1A8A72EC" w:rsidR="00C53578" w:rsidRPr="003737AB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os valores que toma la función están entre –1 y 1, </w:t>
      </w:r>
      <w:r w:rsidRPr="003737AB">
        <w:rPr>
          <w:rFonts w:ascii="Times New Roman" w:hAnsi="Times New Roman" w:cs="Times New Roman"/>
          <w:noProof/>
          <w:sz w:val="22"/>
          <w:szCs w:val="22"/>
          <w:lang w:val="es-CO" w:eastAsia="es-ES"/>
        </w:rPr>
        <w:t xml:space="preserve">dado que los valores son coordenadas de puntos sobre 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>la circunferencia unitaria.</w:t>
      </w:r>
    </w:p>
    <w:p w14:paraId="75E9D18F" w14:textId="7023293A" w:rsidR="00C53578" w:rsidRPr="003737AB" w:rsidRDefault="00C53578" w:rsidP="00C53578">
      <w:pPr>
        <w:pStyle w:val="Prrafodelista"/>
        <w:numPr>
          <w:ilvl w:val="0"/>
          <w:numId w:val="41"/>
        </w:numPr>
        <w:spacing w:after="0"/>
        <w:jc w:val="both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La función toma el mismo valor cada “giro”, es decir que la función toma el mismo  valor para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y para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3737AB">
        <w:rPr>
          <w:rFonts w:ascii="Times New Roman" w:eastAsiaTheme="minorEastAsia" w:hAnsi="Times New Roman" w:cs="Times New Roman"/>
          <w:i/>
          <w:noProof/>
          <w:sz w:val="22"/>
          <w:szCs w:val="22"/>
          <w:lang w:eastAsia="es-ES"/>
        </w:rPr>
        <w:t xml:space="preserve">+ 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>2π, dado que el punto que identifica estos dos ángulos es el mismo</w:t>
      </w:r>
      <w:r w:rsidR="007F6F37" w:rsidRPr="003737AB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 xml:space="preserve">, 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s</w:t>
      </w:r>
      <w:r w:rsidR="007F6F37" w:rsidRPr="003737AB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>obre la circunferencia unitaria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val="es-CO" w:eastAsia="es-ES"/>
        </w:rPr>
        <w:t xml:space="preserve">, por lo tanto la función coseno tiene periodo </w:t>
      </w:r>
      <w:r w:rsidRPr="003737AB">
        <w:rPr>
          <w:rFonts w:ascii="Times New Roman" w:eastAsiaTheme="minorEastAsia" w:hAnsi="Times New Roman" w:cs="Times New Roman"/>
          <w:noProof/>
          <w:sz w:val="22"/>
          <w:szCs w:val="22"/>
          <w:lang w:eastAsia="es-ES"/>
        </w:rPr>
        <w:t xml:space="preserve">2π. </w:t>
      </w:r>
    </w:p>
    <w:p w14:paraId="721DA9DB" w14:textId="3E5B51C0" w:rsidR="00C53578" w:rsidRPr="003737AB" w:rsidRDefault="00C53578" w:rsidP="009A2531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29F1EC4" w14:textId="130CB39E" w:rsidR="009A2531" w:rsidRPr="003737AB" w:rsidRDefault="009A2531" w:rsidP="009A2531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Como puedes observar, </w:t>
      </w:r>
      <w:r w:rsidR="007F6F37" w:rsidRPr="003737AB">
        <w:rPr>
          <w:rFonts w:ascii="Times New Roman" w:hAnsi="Times New Roman" w:cs="Times New Roman"/>
          <w:sz w:val="22"/>
          <w:szCs w:val="22"/>
        </w:rPr>
        <w:t xml:space="preserve">cumple con </w:t>
      </w:r>
      <w:r w:rsidRPr="003737AB">
        <w:rPr>
          <w:rFonts w:ascii="Times New Roman" w:hAnsi="Times New Roman" w:cs="Times New Roman"/>
          <w:sz w:val="22"/>
          <w:szCs w:val="22"/>
        </w:rPr>
        <w:t>características similares a la función seno. Veamos algunos puntos que pertenecen a la gráfica, en la siguiente tabla:</w:t>
      </w:r>
    </w:p>
    <w:p w14:paraId="3F0C2EA1" w14:textId="77777777" w:rsidR="009A2531" w:rsidRPr="003737AB" w:rsidRDefault="009A2531" w:rsidP="009A2531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5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7F6F37" w:rsidRPr="003737AB" w14:paraId="44FCD7E3" w14:textId="77777777" w:rsidTr="007F6F37">
        <w:trPr>
          <w:trHeight w:val="316"/>
        </w:trPr>
        <w:tc>
          <w:tcPr>
            <w:tcW w:w="9775" w:type="dxa"/>
            <w:gridSpan w:val="18"/>
            <w:shd w:val="clear" w:color="auto" w:fill="DBE5F1" w:themeFill="accent1" w:themeFillTint="33"/>
            <w:vAlign w:val="center"/>
          </w:tcPr>
          <w:p w14:paraId="077C4201" w14:textId="766A2920" w:rsidR="007F6F37" w:rsidRPr="003737AB" w:rsidRDefault="007F6F37" w:rsidP="00CB657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3737AB">
              <w:rPr>
                <w:rFonts w:ascii="Times New Roman" w:hAnsi="Times New Roman" w:cs="Times New Roman"/>
                <w:color w:val="000000"/>
              </w:rPr>
              <w:t>cos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7F6F37" w:rsidRPr="003737AB" w14:paraId="7C51FE0F" w14:textId="77777777" w:rsidTr="007F6F37">
        <w:trPr>
          <w:trHeight w:val="618"/>
        </w:trPr>
        <w:tc>
          <w:tcPr>
            <w:tcW w:w="704" w:type="dxa"/>
            <w:vAlign w:val="center"/>
          </w:tcPr>
          <w:p w14:paraId="32F2E9CB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2BFFF1C8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14EB41C0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18D3CD76">
                <v:shape id="_x0000_i1067" type="#_x0000_t75" style="width:13.25pt;height:31.1pt" o:ole="">
                  <v:imagedata r:id="rId24" o:title=""/>
                </v:shape>
                <o:OLEObject Type="Embed" ProgID="Equation.DSMT4" ShapeID="_x0000_i1067" DrawAspect="Content" ObjectID="_1525008289" r:id="rId92"/>
              </w:object>
            </w:r>
          </w:p>
        </w:tc>
        <w:tc>
          <w:tcPr>
            <w:tcW w:w="567" w:type="dxa"/>
            <w:vAlign w:val="center"/>
          </w:tcPr>
          <w:p w14:paraId="20463027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107DF63F">
                <v:shape id="_x0000_i1068" type="#_x0000_t75" style="width:13.25pt;height:31.1pt" o:ole="">
                  <v:imagedata r:id="rId26" o:title=""/>
                </v:shape>
                <o:OLEObject Type="Embed" ProgID="Equation.DSMT4" ShapeID="_x0000_i1068" DrawAspect="Content" ObjectID="_1525008290" r:id="rId93"/>
              </w:object>
            </w:r>
          </w:p>
        </w:tc>
        <w:tc>
          <w:tcPr>
            <w:tcW w:w="501" w:type="dxa"/>
            <w:vAlign w:val="center"/>
          </w:tcPr>
          <w:p w14:paraId="3FB213FF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4B5C8236">
                <v:shape id="_x0000_i1069" type="#_x0000_t75" style="width:13.25pt;height:31.1pt" o:ole="">
                  <v:imagedata r:id="rId28" o:title=""/>
                </v:shape>
                <o:OLEObject Type="Embed" ProgID="Equation.DSMT4" ShapeID="_x0000_i1069" DrawAspect="Content" ObjectID="_1525008291" r:id="rId94"/>
              </w:object>
            </w:r>
          </w:p>
        </w:tc>
        <w:tc>
          <w:tcPr>
            <w:tcW w:w="491" w:type="dxa"/>
            <w:vAlign w:val="center"/>
          </w:tcPr>
          <w:p w14:paraId="2DB5F095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36FC3BB7">
                <v:shape id="_x0000_i1070" type="#_x0000_t75" style="width:13.25pt;height:31.1pt" o:ole="">
                  <v:imagedata r:id="rId30" o:title=""/>
                </v:shape>
                <o:OLEObject Type="Embed" ProgID="Equation.DSMT4" ShapeID="_x0000_i1070" DrawAspect="Content" ObjectID="_1525008292" r:id="rId95"/>
              </w:object>
            </w:r>
          </w:p>
        </w:tc>
        <w:tc>
          <w:tcPr>
            <w:tcW w:w="567" w:type="dxa"/>
            <w:vAlign w:val="center"/>
          </w:tcPr>
          <w:p w14:paraId="37DB60E4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058BBD1E">
                <v:shape id="_x0000_i1071" type="#_x0000_t75" style="width:19pt;height:31.1pt" o:ole="">
                  <v:imagedata r:id="rId32" o:title=""/>
                </v:shape>
                <o:OLEObject Type="Embed" ProgID="Equation.DSMT4" ShapeID="_x0000_i1071" DrawAspect="Content" ObjectID="_1525008293" r:id="rId96"/>
              </w:object>
            </w:r>
          </w:p>
        </w:tc>
        <w:tc>
          <w:tcPr>
            <w:tcW w:w="567" w:type="dxa"/>
            <w:vAlign w:val="center"/>
          </w:tcPr>
          <w:p w14:paraId="7620DFB8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5CE2CF02">
                <v:shape id="_x0000_i1072" type="#_x0000_t75" style="width:19pt;height:31.1pt" o:ole="">
                  <v:imagedata r:id="rId34" o:title=""/>
                </v:shape>
                <o:OLEObject Type="Embed" ProgID="Equation.DSMT4" ShapeID="_x0000_i1072" DrawAspect="Content" ObjectID="_1525008294" r:id="rId97"/>
              </w:object>
            </w:r>
          </w:p>
        </w:tc>
        <w:tc>
          <w:tcPr>
            <w:tcW w:w="567" w:type="dxa"/>
            <w:vAlign w:val="center"/>
          </w:tcPr>
          <w:p w14:paraId="66338E54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042C78E4">
                <v:shape id="_x0000_i1073" type="#_x0000_t75" style="width:19pt;height:31.1pt" o:ole="">
                  <v:imagedata r:id="rId36" o:title=""/>
                </v:shape>
                <o:OLEObject Type="Embed" ProgID="Equation.DSMT4" ShapeID="_x0000_i1073" DrawAspect="Content" ObjectID="_1525008295" r:id="rId98"/>
              </w:object>
            </w:r>
          </w:p>
        </w:tc>
        <w:tc>
          <w:tcPr>
            <w:tcW w:w="425" w:type="dxa"/>
            <w:vAlign w:val="center"/>
          </w:tcPr>
          <w:p w14:paraId="62E8095A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220" w:dyaOrig="220" w14:anchorId="39266B4A">
                <v:shape id="_x0000_i1074" type="#_x0000_t75" style="width:11.5pt;height:11.5pt" o:ole="">
                  <v:imagedata r:id="rId38" o:title=""/>
                </v:shape>
                <o:OLEObject Type="Embed" ProgID="Equation.DSMT4" ShapeID="_x0000_i1074" DrawAspect="Content" ObjectID="_1525008296" r:id="rId99"/>
              </w:object>
            </w:r>
          </w:p>
        </w:tc>
        <w:tc>
          <w:tcPr>
            <w:tcW w:w="567" w:type="dxa"/>
            <w:vAlign w:val="center"/>
          </w:tcPr>
          <w:p w14:paraId="7ABB9D8E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11EED306">
                <v:shape id="_x0000_i1075" type="#_x0000_t75" style="width:19pt;height:31.1pt" o:ole="">
                  <v:imagedata r:id="rId40" o:title=""/>
                </v:shape>
                <o:OLEObject Type="Embed" ProgID="Equation.DSMT4" ShapeID="_x0000_i1075" DrawAspect="Content" ObjectID="_1525008297" r:id="rId100"/>
              </w:object>
            </w:r>
          </w:p>
        </w:tc>
        <w:tc>
          <w:tcPr>
            <w:tcW w:w="567" w:type="dxa"/>
            <w:vAlign w:val="center"/>
          </w:tcPr>
          <w:p w14:paraId="0A9844F4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12223831">
                <v:shape id="_x0000_i1076" type="#_x0000_t75" style="width:19pt;height:31.1pt" o:ole="">
                  <v:imagedata r:id="rId42" o:title=""/>
                </v:shape>
                <o:OLEObject Type="Embed" ProgID="Equation.DSMT4" ShapeID="_x0000_i1076" DrawAspect="Content" ObjectID="_1525008298" r:id="rId101"/>
              </w:object>
            </w:r>
          </w:p>
        </w:tc>
        <w:tc>
          <w:tcPr>
            <w:tcW w:w="567" w:type="dxa"/>
            <w:vAlign w:val="center"/>
          </w:tcPr>
          <w:p w14:paraId="0E99FB91" w14:textId="77777777" w:rsidR="007F6F37" w:rsidRPr="003737AB" w:rsidRDefault="007F6F37" w:rsidP="00AC3D48">
            <w:pPr>
              <w:ind w:hanging="31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45D26D51">
                <v:shape id="_x0000_i1077" type="#_x0000_t75" style="width:19pt;height:31.1pt" o:ole="">
                  <v:imagedata r:id="rId44" o:title=""/>
                </v:shape>
                <o:OLEObject Type="Embed" ProgID="Equation.DSMT4" ShapeID="_x0000_i1077" DrawAspect="Content" ObjectID="_1525008299" r:id="rId102"/>
              </w:object>
            </w:r>
          </w:p>
        </w:tc>
        <w:tc>
          <w:tcPr>
            <w:tcW w:w="567" w:type="dxa"/>
            <w:vAlign w:val="center"/>
          </w:tcPr>
          <w:p w14:paraId="4454A29F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34B89B23">
                <v:shape id="_x0000_i1078" type="#_x0000_t75" style="width:19pt;height:31.1pt" o:ole="">
                  <v:imagedata r:id="rId46" o:title=""/>
                </v:shape>
                <o:OLEObject Type="Embed" ProgID="Equation.DSMT4" ShapeID="_x0000_i1078" DrawAspect="Content" ObjectID="_1525008300" r:id="rId103"/>
              </w:object>
            </w:r>
          </w:p>
        </w:tc>
        <w:tc>
          <w:tcPr>
            <w:tcW w:w="567" w:type="dxa"/>
            <w:vAlign w:val="center"/>
          </w:tcPr>
          <w:p w14:paraId="7DEF8965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292457F8">
                <v:shape id="_x0000_i1079" type="#_x0000_t75" style="width:19pt;height:31.1pt" o:ole="">
                  <v:imagedata r:id="rId48" o:title=""/>
                </v:shape>
                <o:OLEObject Type="Embed" ProgID="Equation.DSMT4" ShapeID="_x0000_i1079" DrawAspect="Content" ObjectID="_1525008301" r:id="rId104"/>
              </w:object>
            </w:r>
          </w:p>
        </w:tc>
        <w:tc>
          <w:tcPr>
            <w:tcW w:w="567" w:type="dxa"/>
            <w:vAlign w:val="center"/>
          </w:tcPr>
          <w:p w14:paraId="6976ED83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724F9F28">
                <v:shape id="_x0000_i1080" type="#_x0000_t75" style="width:19pt;height:31.1pt" o:ole="">
                  <v:imagedata r:id="rId50" o:title=""/>
                </v:shape>
                <o:OLEObject Type="Embed" ProgID="Equation.DSMT4" ShapeID="_x0000_i1080" DrawAspect="Content" ObjectID="_1525008302" r:id="rId105"/>
              </w:object>
            </w:r>
          </w:p>
        </w:tc>
        <w:tc>
          <w:tcPr>
            <w:tcW w:w="708" w:type="dxa"/>
            <w:vAlign w:val="center"/>
          </w:tcPr>
          <w:p w14:paraId="1282A451" w14:textId="77777777" w:rsidR="007F6F37" w:rsidRPr="003737AB" w:rsidRDefault="007F6F37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60" w:dyaOrig="620" w14:anchorId="7399A81B">
                <v:shape id="_x0000_i1081" type="#_x0000_t75" style="width:23.05pt;height:31.1pt" o:ole="">
                  <v:imagedata r:id="rId52" o:title=""/>
                </v:shape>
                <o:OLEObject Type="Embed" ProgID="Equation.DSMT4" ShapeID="_x0000_i1081" DrawAspect="Content" ObjectID="_1525008303" r:id="rId106"/>
              </w:object>
            </w:r>
          </w:p>
        </w:tc>
        <w:tc>
          <w:tcPr>
            <w:tcW w:w="567" w:type="dxa"/>
            <w:vAlign w:val="center"/>
          </w:tcPr>
          <w:p w14:paraId="38E67637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360" w:dyaOrig="279" w14:anchorId="68D30745">
                <v:shape id="_x0000_i1082" type="#_x0000_t75" style="width:17.85pt;height:13.8pt" o:ole="">
                  <v:imagedata r:id="rId54" o:title=""/>
                </v:shape>
                <o:OLEObject Type="Embed" ProgID="Equation.DSMT4" ShapeID="_x0000_i1082" DrawAspect="Content" ObjectID="_1525008304" r:id="rId107"/>
              </w:object>
            </w:r>
          </w:p>
        </w:tc>
      </w:tr>
      <w:tr w:rsidR="007F6F37" w:rsidRPr="003737AB" w14:paraId="4ACD3B94" w14:textId="77777777" w:rsidTr="007F6F37">
        <w:tc>
          <w:tcPr>
            <w:tcW w:w="704" w:type="dxa"/>
            <w:vAlign w:val="center"/>
          </w:tcPr>
          <w:p w14:paraId="708C7CBB" w14:textId="77777777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589A18BA" w14:textId="1CF6B74C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425" w:type="dxa"/>
            <w:vAlign w:val="center"/>
          </w:tcPr>
          <w:p w14:paraId="2AB38F15" w14:textId="245D02B2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76EAAF89">
                <v:shape id="_x0000_i1083" type="#_x0000_t75" style="width:20.15pt;height:34pt" o:ole="">
                  <v:imagedata r:id="rId60" o:title=""/>
                </v:shape>
                <o:OLEObject Type="Embed" ProgID="Equation.DSMT4" ShapeID="_x0000_i1083" DrawAspect="Content" ObjectID="_1525008305" r:id="rId108"/>
              </w:object>
            </w:r>
          </w:p>
        </w:tc>
        <w:tc>
          <w:tcPr>
            <w:tcW w:w="567" w:type="dxa"/>
            <w:vAlign w:val="center"/>
          </w:tcPr>
          <w:p w14:paraId="4584E79A" w14:textId="71FD32A8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0B846AAD">
                <v:shape id="_x0000_i1084" type="#_x0000_t75" style="width:21.3pt;height:34pt" o:ole="">
                  <v:imagedata r:id="rId58" o:title=""/>
                </v:shape>
                <o:OLEObject Type="Embed" ProgID="Equation.DSMT4" ShapeID="_x0000_i1084" DrawAspect="Content" ObjectID="_1525008306" r:id="rId109"/>
              </w:object>
            </w:r>
          </w:p>
        </w:tc>
        <w:tc>
          <w:tcPr>
            <w:tcW w:w="501" w:type="dxa"/>
            <w:vAlign w:val="center"/>
          </w:tcPr>
          <w:p w14:paraId="16B5EA05" w14:textId="50550B6C" w:rsidR="007F6F37" w:rsidRPr="003737AB" w:rsidRDefault="007F6F37" w:rsidP="007F6F37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5ACEF334">
                <v:shape id="_x0000_i1085" type="#_x0000_t75" style="width:12.1pt;height:31.1pt" o:ole="">
                  <v:imagedata r:id="rId56" o:title=""/>
                </v:shape>
                <o:OLEObject Type="Embed" ProgID="Equation.DSMT4" ShapeID="_x0000_i1085" DrawAspect="Content" ObjectID="_1525008307" r:id="rId110"/>
              </w:object>
            </w:r>
          </w:p>
        </w:tc>
        <w:tc>
          <w:tcPr>
            <w:tcW w:w="491" w:type="dxa"/>
            <w:vAlign w:val="center"/>
          </w:tcPr>
          <w:p w14:paraId="5BDF8AF2" w14:textId="69A41FE6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29E24A8B" w14:textId="42397406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5868A973">
                <v:shape id="_x0000_i1086" type="#_x0000_t75" style="width:20.15pt;height:31.1pt" o:ole="">
                  <v:imagedata r:id="rId65" o:title=""/>
                </v:shape>
                <o:OLEObject Type="Embed" ProgID="Equation.DSMT4" ShapeID="_x0000_i1086" DrawAspect="Content" ObjectID="_1525008308" r:id="rId111"/>
              </w:object>
            </w:r>
          </w:p>
        </w:tc>
        <w:tc>
          <w:tcPr>
            <w:tcW w:w="567" w:type="dxa"/>
            <w:vAlign w:val="center"/>
          </w:tcPr>
          <w:p w14:paraId="69528E29" w14:textId="6E2A128C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3124DC74">
                <v:shape id="_x0000_i1087" type="#_x0000_t75" style="width:28.8pt;height:34pt" o:ole="">
                  <v:imagedata r:id="rId67" o:title=""/>
                </v:shape>
                <o:OLEObject Type="Embed" ProgID="Equation.DSMT4" ShapeID="_x0000_i1087" DrawAspect="Content" ObjectID="_1525008309" r:id="rId112"/>
              </w:object>
            </w:r>
          </w:p>
        </w:tc>
        <w:tc>
          <w:tcPr>
            <w:tcW w:w="567" w:type="dxa"/>
            <w:vAlign w:val="center"/>
          </w:tcPr>
          <w:p w14:paraId="1F24A8AB" w14:textId="7D0CF337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5F167ED7">
                <v:shape id="_x0000_i1088" type="#_x0000_t75" style="width:28.2pt;height:34pt" o:ole="">
                  <v:imagedata r:id="rId69" o:title=""/>
                </v:shape>
                <o:OLEObject Type="Embed" ProgID="Equation.DSMT4" ShapeID="_x0000_i1088" DrawAspect="Content" ObjectID="_1525008310" r:id="rId113"/>
              </w:object>
            </w:r>
          </w:p>
        </w:tc>
        <w:tc>
          <w:tcPr>
            <w:tcW w:w="425" w:type="dxa"/>
            <w:vAlign w:val="center"/>
          </w:tcPr>
          <w:p w14:paraId="5C675F91" w14:textId="74DB8182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tc>
          <w:tcPr>
            <w:tcW w:w="567" w:type="dxa"/>
            <w:vAlign w:val="center"/>
          </w:tcPr>
          <w:p w14:paraId="04CA2767" w14:textId="55204CF3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2404543C">
                <v:shape id="_x0000_i1089" type="#_x0000_t75" style="width:28.2pt;height:34pt" o:ole="">
                  <v:imagedata r:id="rId69" o:title=""/>
                </v:shape>
                <o:OLEObject Type="Embed" ProgID="Equation.DSMT4" ShapeID="_x0000_i1089" DrawAspect="Content" ObjectID="_1525008311" r:id="rId114"/>
              </w:object>
            </w:r>
          </w:p>
        </w:tc>
        <w:tc>
          <w:tcPr>
            <w:tcW w:w="567" w:type="dxa"/>
            <w:vAlign w:val="center"/>
          </w:tcPr>
          <w:p w14:paraId="5A565935" w14:textId="2F97C449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5334E73C">
                <v:shape id="_x0000_i1090" type="#_x0000_t75" style="width:28.8pt;height:34pt" o:ole="">
                  <v:imagedata r:id="rId67" o:title=""/>
                </v:shape>
                <o:OLEObject Type="Embed" ProgID="Equation.DSMT4" ShapeID="_x0000_i1090" DrawAspect="Content" ObjectID="_1525008312" r:id="rId115"/>
              </w:object>
            </w:r>
          </w:p>
        </w:tc>
        <w:tc>
          <w:tcPr>
            <w:tcW w:w="567" w:type="dxa"/>
            <w:vAlign w:val="center"/>
          </w:tcPr>
          <w:p w14:paraId="3DA92856" w14:textId="1F58CF74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6C51F60A">
                <v:shape id="_x0000_i1091" type="#_x0000_t75" style="width:20.15pt;height:31.1pt" o:ole="">
                  <v:imagedata r:id="rId65" o:title=""/>
                </v:shape>
                <o:OLEObject Type="Embed" ProgID="Equation.DSMT4" ShapeID="_x0000_i1091" DrawAspect="Content" ObjectID="_1525008313" r:id="rId116"/>
              </w:object>
            </w:r>
          </w:p>
        </w:tc>
        <w:tc>
          <w:tcPr>
            <w:tcW w:w="567" w:type="dxa"/>
            <w:vAlign w:val="center"/>
          </w:tcPr>
          <w:p w14:paraId="1D7D3C2B" w14:textId="2D1B4552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6879F7B0" w14:textId="24E64197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58F0B1EA">
                <v:shape id="_x0000_i1092" type="#_x0000_t75" style="width:12.1pt;height:31.1pt" o:ole="">
                  <v:imagedata r:id="rId56" o:title=""/>
                </v:shape>
                <o:OLEObject Type="Embed" ProgID="Equation.DSMT4" ShapeID="_x0000_i1092" DrawAspect="Content" ObjectID="_1525008314" r:id="rId117"/>
              </w:object>
            </w:r>
          </w:p>
        </w:tc>
        <w:tc>
          <w:tcPr>
            <w:tcW w:w="567" w:type="dxa"/>
            <w:vAlign w:val="center"/>
          </w:tcPr>
          <w:p w14:paraId="2A201260" w14:textId="35FE60A4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33614770">
                <v:shape id="_x0000_i1093" type="#_x0000_t75" style="width:21.3pt;height:34pt" o:ole="">
                  <v:imagedata r:id="rId58" o:title=""/>
                </v:shape>
                <o:OLEObject Type="Embed" ProgID="Equation.DSMT4" ShapeID="_x0000_i1093" DrawAspect="Content" ObjectID="_1525008315" r:id="rId118"/>
              </w:object>
            </w:r>
          </w:p>
        </w:tc>
        <w:tc>
          <w:tcPr>
            <w:tcW w:w="708" w:type="dxa"/>
            <w:vAlign w:val="center"/>
          </w:tcPr>
          <w:p w14:paraId="2B6DB4E2" w14:textId="54DF11AD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7ACE3BF5">
                <v:shape id="_x0000_i1094" type="#_x0000_t75" style="width:20.15pt;height:34pt" o:ole="">
                  <v:imagedata r:id="rId119" o:title=""/>
                </v:shape>
                <o:OLEObject Type="Embed" ProgID="Equation.DSMT4" ShapeID="_x0000_i1094" DrawAspect="Content" ObjectID="_1525008316" r:id="rId120"/>
              </w:object>
            </w:r>
          </w:p>
        </w:tc>
        <w:tc>
          <w:tcPr>
            <w:tcW w:w="567" w:type="dxa"/>
            <w:vAlign w:val="center"/>
          </w:tcPr>
          <w:p w14:paraId="2AC10AEF" w14:textId="34A9F4F8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lang w:val="es-ES_tradnl"/>
              </w:rPr>
              <w:t>1</w:t>
            </w:r>
          </w:p>
        </w:tc>
      </w:tr>
    </w:tbl>
    <w:p w14:paraId="770A28D2" w14:textId="77777777" w:rsidR="00C53578" w:rsidRPr="003737AB" w:rsidRDefault="00C5357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8495C66" w14:textId="2EECBF58" w:rsidR="007F6F37" w:rsidRPr="003737AB" w:rsidRDefault="007F6F37" w:rsidP="007F6F37">
      <w:pPr>
        <w:tabs>
          <w:tab w:val="center" w:pos="4419"/>
        </w:tabs>
        <w:spacing w:after="0"/>
        <w:rPr>
          <w:rFonts w:ascii="Times New Roman" w:hAnsi="Times New Roman" w:cs="Times New Roman"/>
          <w:noProof/>
          <w:sz w:val="22"/>
          <w:szCs w:val="22"/>
          <w:lang w:eastAsia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Y usando la relación sexagesimal para el valor del </w:t>
      </w:r>
      <w:r w:rsidRPr="003737AB">
        <w:rPr>
          <w:rFonts w:ascii="Cambria Math" w:hAnsi="Cambria Math" w:cs="Cambria Math"/>
          <w:sz w:val="22"/>
          <w:szCs w:val="22"/>
        </w:rPr>
        <w:t>∡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noProof/>
          <w:sz w:val="22"/>
          <w:szCs w:val="22"/>
          <w:lang w:eastAsia="es-ES"/>
        </w:rPr>
        <w:t xml:space="preserve"> de la función coseno se tiene la siguiente tabla equivalente:</w:t>
      </w:r>
    </w:p>
    <w:p w14:paraId="316A9BC8" w14:textId="77777777" w:rsidR="007F6F37" w:rsidRPr="003737AB" w:rsidRDefault="007F6F37" w:rsidP="007F6F37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9776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F6F37" w:rsidRPr="003737AB" w14:paraId="7B2AD4BC" w14:textId="77777777" w:rsidTr="00AC3D48">
        <w:trPr>
          <w:trHeight w:val="344"/>
        </w:trPr>
        <w:tc>
          <w:tcPr>
            <w:tcW w:w="9776" w:type="dxa"/>
            <w:gridSpan w:val="18"/>
            <w:shd w:val="clear" w:color="auto" w:fill="DBE5F1" w:themeFill="accent1" w:themeFillTint="33"/>
            <w:vAlign w:val="center"/>
          </w:tcPr>
          <w:p w14:paraId="61E722B1" w14:textId="044DB363" w:rsidR="007F6F37" w:rsidRPr="003737AB" w:rsidRDefault="007F6F37" w:rsidP="00CB6575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3737AB">
              <w:rPr>
                <w:rFonts w:ascii="Times New Roman" w:hAnsi="Times New Roman" w:cs="Times New Roman"/>
                <w:color w:val="000000"/>
              </w:rPr>
              <w:t>cos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en grados sexagesimales</w:t>
            </w:r>
          </w:p>
        </w:tc>
      </w:tr>
      <w:tr w:rsidR="007F6F37" w:rsidRPr="003737AB" w14:paraId="36CCEC40" w14:textId="77777777" w:rsidTr="00AC3D48">
        <w:trPr>
          <w:trHeight w:val="618"/>
        </w:trPr>
        <w:tc>
          <w:tcPr>
            <w:tcW w:w="704" w:type="dxa"/>
            <w:vAlign w:val="center"/>
          </w:tcPr>
          <w:p w14:paraId="35303AD7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164E1E67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4DF11628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0°</w:t>
            </w:r>
          </w:p>
        </w:tc>
        <w:tc>
          <w:tcPr>
            <w:tcW w:w="567" w:type="dxa"/>
            <w:vAlign w:val="center"/>
          </w:tcPr>
          <w:p w14:paraId="34EBD3F9" w14:textId="77777777" w:rsidR="007F6F37" w:rsidRPr="003737AB" w:rsidRDefault="007F6F3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45°</w:t>
            </w:r>
          </w:p>
        </w:tc>
        <w:tc>
          <w:tcPr>
            <w:tcW w:w="501" w:type="dxa"/>
            <w:vAlign w:val="center"/>
          </w:tcPr>
          <w:p w14:paraId="562FD052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60°</w:t>
            </w:r>
          </w:p>
        </w:tc>
        <w:tc>
          <w:tcPr>
            <w:tcW w:w="491" w:type="dxa"/>
            <w:vAlign w:val="center"/>
          </w:tcPr>
          <w:p w14:paraId="0357C3F7" w14:textId="77777777" w:rsidR="007F6F37" w:rsidRPr="003737AB" w:rsidRDefault="007F6F37" w:rsidP="00AC3D48">
            <w:pPr>
              <w:ind w:hanging="42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90°</w:t>
            </w:r>
          </w:p>
        </w:tc>
        <w:tc>
          <w:tcPr>
            <w:tcW w:w="567" w:type="dxa"/>
            <w:vAlign w:val="center"/>
          </w:tcPr>
          <w:p w14:paraId="59059CF7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20°</w:t>
            </w:r>
          </w:p>
        </w:tc>
        <w:tc>
          <w:tcPr>
            <w:tcW w:w="567" w:type="dxa"/>
            <w:vAlign w:val="center"/>
          </w:tcPr>
          <w:p w14:paraId="47639F73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35°</w:t>
            </w:r>
          </w:p>
        </w:tc>
        <w:tc>
          <w:tcPr>
            <w:tcW w:w="567" w:type="dxa"/>
            <w:vAlign w:val="center"/>
          </w:tcPr>
          <w:p w14:paraId="53E8D1F2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50°</w:t>
            </w:r>
          </w:p>
        </w:tc>
        <w:tc>
          <w:tcPr>
            <w:tcW w:w="567" w:type="dxa"/>
            <w:vAlign w:val="center"/>
          </w:tcPr>
          <w:p w14:paraId="25CB2295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80°</w:t>
            </w:r>
          </w:p>
        </w:tc>
        <w:tc>
          <w:tcPr>
            <w:tcW w:w="567" w:type="dxa"/>
            <w:vAlign w:val="center"/>
          </w:tcPr>
          <w:p w14:paraId="7CFA76A8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10°</w:t>
            </w:r>
          </w:p>
        </w:tc>
        <w:tc>
          <w:tcPr>
            <w:tcW w:w="567" w:type="dxa"/>
            <w:vAlign w:val="center"/>
          </w:tcPr>
          <w:p w14:paraId="2FA704A4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25°</w:t>
            </w:r>
          </w:p>
        </w:tc>
        <w:tc>
          <w:tcPr>
            <w:tcW w:w="567" w:type="dxa"/>
            <w:vAlign w:val="center"/>
          </w:tcPr>
          <w:p w14:paraId="3569D9ED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40°</w:t>
            </w:r>
          </w:p>
        </w:tc>
        <w:tc>
          <w:tcPr>
            <w:tcW w:w="567" w:type="dxa"/>
            <w:vAlign w:val="center"/>
          </w:tcPr>
          <w:p w14:paraId="38DA247A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270°</w:t>
            </w:r>
          </w:p>
        </w:tc>
        <w:tc>
          <w:tcPr>
            <w:tcW w:w="567" w:type="dxa"/>
            <w:vAlign w:val="center"/>
          </w:tcPr>
          <w:p w14:paraId="23B62BD2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00°</w:t>
            </w:r>
          </w:p>
        </w:tc>
        <w:tc>
          <w:tcPr>
            <w:tcW w:w="567" w:type="dxa"/>
            <w:vAlign w:val="center"/>
          </w:tcPr>
          <w:p w14:paraId="1EBBE66A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15°</w:t>
            </w:r>
          </w:p>
        </w:tc>
        <w:tc>
          <w:tcPr>
            <w:tcW w:w="567" w:type="dxa"/>
            <w:vAlign w:val="center"/>
          </w:tcPr>
          <w:p w14:paraId="29834328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30°</w:t>
            </w:r>
          </w:p>
        </w:tc>
        <w:tc>
          <w:tcPr>
            <w:tcW w:w="567" w:type="dxa"/>
            <w:vAlign w:val="center"/>
          </w:tcPr>
          <w:p w14:paraId="2BB4166C" w14:textId="77777777" w:rsidR="007F6F37" w:rsidRPr="003737AB" w:rsidRDefault="007F6F3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360°</w:t>
            </w:r>
          </w:p>
        </w:tc>
      </w:tr>
      <w:tr w:rsidR="007F6F37" w:rsidRPr="003737AB" w14:paraId="783DDE1F" w14:textId="77777777" w:rsidTr="00AC3D48">
        <w:tc>
          <w:tcPr>
            <w:tcW w:w="704" w:type="dxa"/>
            <w:vAlign w:val="center"/>
          </w:tcPr>
          <w:p w14:paraId="6E9023DF" w14:textId="77777777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lastRenderedPageBreak/>
              <w:t xml:space="preserve">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2ABD0CF0" w14:textId="47498A01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425" w:type="dxa"/>
            <w:vAlign w:val="center"/>
          </w:tcPr>
          <w:p w14:paraId="31A60E75" w14:textId="51FFC159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146A6DB7">
                <v:shape id="_x0000_i1095" type="#_x0000_t75" style="width:20.15pt;height:34pt" o:ole="">
                  <v:imagedata r:id="rId60" o:title=""/>
                </v:shape>
                <o:OLEObject Type="Embed" ProgID="Equation.DSMT4" ShapeID="_x0000_i1095" DrawAspect="Content" ObjectID="_1525008317" r:id="rId121"/>
              </w:object>
            </w:r>
          </w:p>
        </w:tc>
        <w:tc>
          <w:tcPr>
            <w:tcW w:w="567" w:type="dxa"/>
            <w:vAlign w:val="center"/>
          </w:tcPr>
          <w:p w14:paraId="4A856BFB" w14:textId="17FD5719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09C2F9FF">
                <v:shape id="_x0000_i1096" type="#_x0000_t75" style="width:21.3pt;height:34pt" o:ole="">
                  <v:imagedata r:id="rId58" o:title=""/>
                </v:shape>
                <o:OLEObject Type="Embed" ProgID="Equation.DSMT4" ShapeID="_x0000_i1096" DrawAspect="Content" ObjectID="_1525008318" r:id="rId122"/>
              </w:object>
            </w:r>
          </w:p>
        </w:tc>
        <w:tc>
          <w:tcPr>
            <w:tcW w:w="501" w:type="dxa"/>
            <w:vAlign w:val="center"/>
          </w:tcPr>
          <w:p w14:paraId="7B8C4EFA" w14:textId="2070399F" w:rsidR="007F6F37" w:rsidRPr="003737AB" w:rsidRDefault="007F6F37" w:rsidP="007F6F37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2B316158">
                <v:shape id="_x0000_i1097" type="#_x0000_t75" style="width:12.1pt;height:31.1pt" o:ole="">
                  <v:imagedata r:id="rId56" o:title=""/>
                </v:shape>
                <o:OLEObject Type="Embed" ProgID="Equation.DSMT4" ShapeID="_x0000_i1097" DrawAspect="Content" ObjectID="_1525008319" r:id="rId123"/>
              </w:object>
            </w:r>
          </w:p>
        </w:tc>
        <w:tc>
          <w:tcPr>
            <w:tcW w:w="491" w:type="dxa"/>
            <w:vAlign w:val="center"/>
          </w:tcPr>
          <w:p w14:paraId="50BEC202" w14:textId="414B2BA5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4125A3DD" w14:textId="42B1872F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634755C0">
                <v:shape id="_x0000_i1098" type="#_x0000_t75" style="width:20.15pt;height:31.1pt" o:ole="">
                  <v:imagedata r:id="rId65" o:title=""/>
                </v:shape>
                <o:OLEObject Type="Embed" ProgID="Equation.DSMT4" ShapeID="_x0000_i1098" DrawAspect="Content" ObjectID="_1525008320" r:id="rId124"/>
              </w:object>
            </w:r>
          </w:p>
        </w:tc>
        <w:tc>
          <w:tcPr>
            <w:tcW w:w="567" w:type="dxa"/>
            <w:vAlign w:val="center"/>
          </w:tcPr>
          <w:p w14:paraId="5C0C26A8" w14:textId="02CB4866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0AFF64D0">
                <v:shape id="_x0000_i1099" type="#_x0000_t75" style="width:28.8pt;height:34pt" o:ole="">
                  <v:imagedata r:id="rId67" o:title=""/>
                </v:shape>
                <o:OLEObject Type="Embed" ProgID="Equation.DSMT4" ShapeID="_x0000_i1099" DrawAspect="Content" ObjectID="_1525008321" r:id="rId125"/>
              </w:object>
            </w:r>
          </w:p>
        </w:tc>
        <w:tc>
          <w:tcPr>
            <w:tcW w:w="567" w:type="dxa"/>
            <w:vAlign w:val="center"/>
          </w:tcPr>
          <w:p w14:paraId="5933DEE9" w14:textId="59386B96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16E7E492">
                <v:shape id="_x0000_i1100" type="#_x0000_t75" style="width:28.2pt;height:34pt" o:ole="">
                  <v:imagedata r:id="rId69" o:title=""/>
                </v:shape>
                <o:OLEObject Type="Embed" ProgID="Equation.DSMT4" ShapeID="_x0000_i1100" DrawAspect="Content" ObjectID="_1525008322" r:id="rId126"/>
              </w:object>
            </w:r>
          </w:p>
        </w:tc>
        <w:tc>
          <w:tcPr>
            <w:tcW w:w="567" w:type="dxa"/>
            <w:vAlign w:val="center"/>
          </w:tcPr>
          <w:p w14:paraId="35FB6F5B" w14:textId="400B0608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 1</w:t>
            </w:r>
          </w:p>
        </w:tc>
        <w:tc>
          <w:tcPr>
            <w:tcW w:w="567" w:type="dxa"/>
            <w:vAlign w:val="center"/>
          </w:tcPr>
          <w:p w14:paraId="09EBC051" w14:textId="096E5E61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60" w:dyaOrig="680" w14:anchorId="6BB13C97">
                <v:shape id="_x0000_i1101" type="#_x0000_t75" style="width:28.2pt;height:34pt" o:ole="">
                  <v:imagedata r:id="rId69" o:title=""/>
                </v:shape>
                <o:OLEObject Type="Embed" ProgID="Equation.DSMT4" ShapeID="_x0000_i1101" DrawAspect="Content" ObjectID="_1525008323" r:id="rId127"/>
              </w:object>
            </w:r>
          </w:p>
        </w:tc>
        <w:tc>
          <w:tcPr>
            <w:tcW w:w="567" w:type="dxa"/>
            <w:vAlign w:val="center"/>
          </w:tcPr>
          <w:p w14:paraId="343D9721" w14:textId="19E9A996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580" w:dyaOrig="680" w14:anchorId="02C6A662">
                <v:shape id="_x0000_i1102" type="#_x0000_t75" style="width:28.8pt;height:34pt" o:ole="">
                  <v:imagedata r:id="rId67" o:title=""/>
                </v:shape>
                <o:OLEObject Type="Embed" ProgID="Equation.DSMT4" ShapeID="_x0000_i1102" DrawAspect="Content" ObjectID="_1525008324" r:id="rId128"/>
              </w:object>
            </w:r>
          </w:p>
        </w:tc>
        <w:tc>
          <w:tcPr>
            <w:tcW w:w="567" w:type="dxa"/>
            <w:vAlign w:val="center"/>
          </w:tcPr>
          <w:p w14:paraId="39DB8D34" w14:textId="07347504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20" w14:anchorId="24771384">
                <v:shape id="_x0000_i1103" type="#_x0000_t75" style="width:20.15pt;height:31.1pt" o:ole="">
                  <v:imagedata r:id="rId65" o:title=""/>
                </v:shape>
                <o:OLEObject Type="Embed" ProgID="Equation.DSMT4" ShapeID="_x0000_i1103" DrawAspect="Content" ObjectID="_1525008325" r:id="rId129"/>
              </w:object>
            </w:r>
          </w:p>
        </w:tc>
        <w:tc>
          <w:tcPr>
            <w:tcW w:w="567" w:type="dxa"/>
            <w:vAlign w:val="center"/>
          </w:tcPr>
          <w:p w14:paraId="36C4D0EB" w14:textId="14E9A021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378F96B9" w14:textId="7C6B25EE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40" w:dyaOrig="620" w14:anchorId="5643A704">
                <v:shape id="_x0000_i1104" type="#_x0000_t75" style="width:12.1pt;height:31.1pt" o:ole="">
                  <v:imagedata r:id="rId56" o:title=""/>
                </v:shape>
                <o:OLEObject Type="Embed" ProgID="Equation.DSMT4" ShapeID="_x0000_i1104" DrawAspect="Content" ObjectID="_1525008326" r:id="rId130"/>
              </w:object>
            </w:r>
          </w:p>
        </w:tc>
        <w:tc>
          <w:tcPr>
            <w:tcW w:w="567" w:type="dxa"/>
            <w:vAlign w:val="center"/>
          </w:tcPr>
          <w:p w14:paraId="1A95F866" w14:textId="40285FBF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20" w:dyaOrig="680" w14:anchorId="1C4FE59C">
                <v:shape id="_x0000_i1105" type="#_x0000_t75" style="width:21.3pt;height:34pt" o:ole="">
                  <v:imagedata r:id="rId58" o:title=""/>
                </v:shape>
                <o:OLEObject Type="Embed" ProgID="Equation.DSMT4" ShapeID="_x0000_i1105" DrawAspect="Content" ObjectID="_1525008327" r:id="rId131"/>
              </w:object>
            </w:r>
          </w:p>
        </w:tc>
        <w:tc>
          <w:tcPr>
            <w:tcW w:w="567" w:type="dxa"/>
            <w:vAlign w:val="center"/>
          </w:tcPr>
          <w:p w14:paraId="06671595" w14:textId="66217D53" w:rsidR="007F6F37" w:rsidRPr="003737AB" w:rsidRDefault="007F6F37" w:rsidP="007F6F3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00" w:dyaOrig="680" w14:anchorId="317EBCE5">
                <v:shape id="_x0000_i1106" type="#_x0000_t75" style="width:20.15pt;height:34pt" o:ole="">
                  <v:imagedata r:id="rId119" o:title=""/>
                </v:shape>
                <o:OLEObject Type="Embed" ProgID="Equation.DSMT4" ShapeID="_x0000_i1106" DrawAspect="Content" ObjectID="_1525008328" r:id="rId132"/>
              </w:object>
            </w:r>
          </w:p>
        </w:tc>
        <w:tc>
          <w:tcPr>
            <w:tcW w:w="567" w:type="dxa"/>
            <w:vAlign w:val="center"/>
          </w:tcPr>
          <w:p w14:paraId="3BB3B545" w14:textId="610EA8F8" w:rsidR="007F6F37" w:rsidRPr="003737AB" w:rsidRDefault="007F6F37" w:rsidP="007F6F37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lang w:val="es-ES_tradnl"/>
              </w:rPr>
              <w:t>1</w:t>
            </w:r>
          </w:p>
        </w:tc>
      </w:tr>
    </w:tbl>
    <w:p w14:paraId="5BCD00A4" w14:textId="77777777" w:rsidR="00C53578" w:rsidRPr="003737AB" w:rsidRDefault="00C5357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6"/>
        <w:gridCol w:w="6342"/>
      </w:tblGrid>
      <w:tr w:rsidR="007E2770" w:rsidRPr="003737AB" w14:paraId="0C5558FA" w14:textId="77777777" w:rsidTr="00AC3D48">
        <w:tc>
          <w:tcPr>
            <w:tcW w:w="8978" w:type="dxa"/>
            <w:gridSpan w:val="2"/>
            <w:shd w:val="clear" w:color="auto" w:fill="000000" w:themeFill="text1"/>
          </w:tcPr>
          <w:p w14:paraId="00A9C774" w14:textId="77777777" w:rsidR="007E2770" w:rsidRPr="003737AB" w:rsidRDefault="007E277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7E2770" w:rsidRPr="003737AB" w14:paraId="39CBE035" w14:textId="77777777" w:rsidTr="00AC3D48">
        <w:tc>
          <w:tcPr>
            <w:tcW w:w="2518" w:type="dxa"/>
          </w:tcPr>
          <w:p w14:paraId="41432C43" w14:textId="77777777" w:rsidR="007E2770" w:rsidRPr="003737AB" w:rsidRDefault="007E2770" w:rsidP="00AC3D48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02DED632" w14:textId="123E33C4" w:rsidR="007E2770" w:rsidRPr="003737AB" w:rsidRDefault="007E2770" w:rsidP="007E2770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os ángulos </w:t>
            </w:r>
            <w:r w:rsidRPr="003737AB">
              <w:rPr>
                <w:rFonts w:ascii="Times New Roman" w:eastAsiaTheme="minorEastAsia" w:hAnsi="Times New Roman" w:cs="Times New Roman"/>
              </w:rPr>
              <w:t xml:space="preserve">π/6, π/3 y π/4 son ángulos notables, por lo que podemos calcular fácilmente los valores de las razones trigonométricas seno y coseno, valores con los que, teniendo en cuenta el cuadrante en el que se encuentra el ángulo </w:t>
            </w:r>
            <w:r w:rsidRPr="003737AB">
              <w:rPr>
                <w:rFonts w:ascii="Times New Roman" w:eastAsiaTheme="minorEastAsia" w:hAnsi="Times New Roman" w:cs="Times New Roman"/>
                <w:i/>
              </w:rPr>
              <w:t>α</w:t>
            </w:r>
            <w:r w:rsidRPr="003737AB">
              <w:rPr>
                <w:rFonts w:ascii="Times New Roman" w:eastAsiaTheme="minorEastAsia" w:hAnsi="Times New Roman" w:cs="Times New Roman"/>
              </w:rPr>
              <w:t>, hemos completado la tabla anterior.</w:t>
            </w:r>
          </w:p>
        </w:tc>
      </w:tr>
    </w:tbl>
    <w:p w14:paraId="629E7343" w14:textId="77777777" w:rsidR="00C53578" w:rsidRPr="003737AB" w:rsidRDefault="00C5357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3B8A974" w14:textId="43EC9894" w:rsidR="00C53578" w:rsidRPr="003737AB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Con los datos que hemos recolectado sobre la función coseno, podemos generar un primer bosquejo de su gráfica, observa: </w:t>
      </w:r>
    </w:p>
    <w:p w14:paraId="1D4A3C00" w14:textId="77777777" w:rsidR="007E2770" w:rsidRPr="003737AB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6990"/>
      </w:tblGrid>
      <w:tr w:rsidR="007E2770" w:rsidRPr="003737AB" w14:paraId="408E6063" w14:textId="77777777" w:rsidTr="00585B99">
        <w:tc>
          <w:tcPr>
            <w:tcW w:w="8828" w:type="dxa"/>
            <w:gridSpan w:val="2"/>
            <w:shd w:val="clear" w:color="auto" w:fill="0D0D0D" w:themeFill="text1" w:themeFillTint="F2"/>
          </w:tcPr>
          <w:p w14:paraId="6A57ACD5" w14:textId="77777777" w:rsidR="007E2770" w:rsidRPr="003737AB" w:rsidRDefault="007E2770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E2770" w:rsidRPr="003737AB" w14:paraId="7912960B" w14:textId="77777777" w:rsidTr="00585B99">
        <w:tc>
          <w:tcPr>
            <w:tcW w:w="1838" w:type="dxa"/>
          </w:tcPr>
          <w:p w14:paraId="31149D38" w14:textId="77777777" w:rsidR="007E2770" w:rsidRPr="003737AB" w:rsidRDefault="007E2770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990" w:type="dxa"/>
          </w:tcPr>
          <w:p w14:paraId="7EE02C5B" w14:textId="24CAF085" w:rsidR="007E2770" w:rsidRPr="003737AB" w:rsidRDefault="007E2770" w:rsidP="007E2770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7E2770" w:rsidRPr="003737AB" w14:paraId="128806D8" w14:textId="77777777" w:rsidTr="00585B99">
        <w:tc>
          <w:tcPr>
            <w:tcW w:w="1838" w:type="dxa"/>
          </w:tcPr>
          <w:p w14:paraId="59130EEB" w14:textId="7A878A44" w:rsidR="007E2770" w:rsidRPr="003737AB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990" w:type="dxa"/>
          </w:tcPr>
          <w:p w14:paraId="4B302F01" w14:textId="1D8E0574" w:rsidR="007E2770" w:rsidRPr="003737AB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lang w:val="es-CO" w:eastAsia="es-CO"/>
              </w:rPr>
              <w:drawing>
                <wp:inline distT="0" distB="0" distL="0" distR="0" wp14:anchorId="44661B60" wp14:editId="1F9F7269">
                  <wp:extent cx="4111447" cy="1704880"/>
                  <wp:effectExtent l="0" t="0" r="3810" b="0"/>
                  <wp:docPr id="3" name="Imagen 3" descr="Grafica Funcion Cosen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5" descr="Grafica Funcion Cosen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052" cy="1711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2770" w:rsidRPr="003737AB" w14:paraId="0ADECC96" w14:textId="77777777" w:rsidTr="00585B99">
        <w:tc>
          <w:tcPr>
            <w:tcW w:w="1838" w:type="dxa"/>
          </w:tcPr>
          <w:p w14:paraId="077B38E8" w14:textId="77777777" w:rsidR="007E2770" w:rsidRPr="003737AB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990" w:type="dxa"/>
          </w:tcPr>
          <w:p w14:paraId="1BFB1845" w14:textId="3E23C020" w:rsidR="007E2770" w:rsidRPr="003737AB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E2770" w:rsidRPr="003737AB" w14:paraId="2B069B7D" w14:textId="77777777" w:rsidTr="00585B99">
        <w:tc>
          <w:tcPr>
            <w:tcW w:w="1838" w:type="dxa"/>
          </w:tcPr>
          <w:p w14:paraId="205B4ED7" w14:textId="77777777" w:rsidR="007E2770" w:rsidRPr="003737AB" w:rsidRDefault="007E2770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990" w:type="dxa"/>
          </w:tcPr>
          <w:p w14:paraId="69EC585B" w14:textId="6F351826" w:rsidR="007E2770" w:rsidRPr="003737AB" w:rsidRDefault="007E2770" w:rsidP="007E2770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Función </w:t>
            </w:r>
            <w:r w:rsidRPr="003737AB">
              <w:rPr>
                <w:rFonts w:ascii="Times New Roman" w:hAnsi="Times New Roman" w:cs="Times New Roman"/>
                <w:i/>
                <w:color w:val="000000"/>
              </w:rPr>
              <w:t xml:space="preserve">y 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= cos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en el intervalo [0, 2π]. </w:t>
            </w:r>
          </w:p>
        </w:tc>
      </w:tr>
    </w:tbl>
    <w:p w14:paraId="66A631AA" w14:textId="77777777" w:rsidR="007E2770" w:rsidRPr="003737AB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844993F" w14:textId="3F9B7A6B" w:rsidR="00585B99" w:rsidRPr="003737AB" w:rsidRDefault="00585B99" w:rsidP="00585B99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ado que es una función periódica, podemos extender el gráfico de la función a su dominio completo: todos los reales </w:t>
      </w:r>
      <w:r w:rsidRPr="003737AB">
        <w:rPr>
          <w:rFonts w:ascii="Cambria Math" w:hAnsi="Cambria Math" w:cs="Cambria Math"/>
          <w:sz w:val="22"/>
          <w:szCs w:val="22"/>
        </w:rPr>
        <w:t>ℛ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>.</w:t>
      </w:r>
    </w:p>
    <w:p w14:paraId="10CC470A" w14:textId="77777777" w:rsidR="007E2770" w:rsidRPr="003737AB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3"/>
        <w:gridCol w:w="6395"/>
      </w:tblGrid>
      <w:tr w:rsidR="00585B99" w:rsidRPr="003737AB" w14:paraId="5F56D485" w14:textId="77777777" w:rsidTr="00AC3D48">
        <w:tc>
          <w:tcPr>
            <w:tcW w:w="9033" w:type="dxa"/>
            <w:gridSpan w:val="2"/>
            <w:shd w:val="clear" w:color="auto" w:fill="0D0D0D" w:themeFill="text1" w:themeFillTint="F2"/>
          </w:tcPr>
          <w:p w14:paraId="3C5D38BF" w14:textId="77777777" w:rsidR="00585B99" w:rsidRPr="003737AB" w:rsidRDefault="00585B99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85B99" w:rsidRPr="003737AB" w14:paraId="42406AA8" w14:textId="77777777" w:rsidTr="00AC3D48">
        <w:tc>
          <w:tcPr>
            <w:tcW w:w="2518" w:type="dxa"/>
          </w:tcPr>
          <w:p w14:paraId="2123EA0E" w14:textId="77777777" w:rsidR="00585B99" w:rsidRPr="003737AB" w:rsidRDefault="00585B99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9D6D899" w14:textId="12E3C2DF" w:rsidR="00585B99" w:rsidRPr="003737AB" w:rsidRDefault="00585B99" w:rsidP="00585B99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585B99" w:rsidRPr="003737AB" w14:paraId="17FF9DB5" w14:textId="77777777" w:rsidTr="00AC3D48">
        <w:tc>
          <w:tcPr>
            <w:tcW w:w="2518" w:type="dxa"/>
          </w:tcPr>
          <w:p w14:paraId="3C487949" w14:textId="77777777" w:rsidR="00585B99" w:rsidRPr="003737AB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361BF95" w14:textId="447839C5" w:rsidR="00585B99" w:rsidRPr="003737AB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534D0784" wp14:editId="6C6B7C83">
                  <wp:extent cx="3050438" cy="1548328"/>
                  <wp:effectExtent l="0" t="0" r="0" b="0"/>
                  <wp:docPr id="8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n 7"/>
                          <pic:cNvPicPr>
                            <a:picLocks noChangeAspect="1"/>
                          </pic:cNvPicPr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4609" cy="1560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B99" w:rsidRPr="003737AB" w14:paraId="56314AB9" w14:textId="77777777" w:rsidTr="00AC3D48">
        <w:tc>
          <w:tcPr>
            <w:tcW w:w="2518" w:type="dxa"/>
          </w:tcPr>
          <w:p w14:paraId="4451F5C8" w14:textId="77777777" w:rsidR="00585B99" w:rsidRPr="003737AB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57E3B8B1" w14:textId="286EF9F7" w:rsidR="00585B99" w:rsidRPr="003737AB" w:rsidRDefault="00585B99" w:rsidP="00585B99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85B99" w:rsidRPr="003737AB" w14:paraId="20992697" w14:textId="77777777" w:rsidTr="00AC3D48">
        <w:tc>
          <w:tcPr>
            <w:tcW w:w="2518" w:type="dxa"/>
          </w:tcPr>
          <w:p w14:paraId="3C0C6EAD" w14:textId="77777777" w:rsidR="00585B99" w:rsidRPr="003737AB" w:rsidRDefault="00585B99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Pie de imagen</w:t>
            </w:r>
          </w:p>
        </w:tc>
        <w:tc>
          <w:tcPr>
            <w:tcW w:w="6515" w:type="dxa"/>
          </w:tcPr>
          <w:p w14:paraId="43FECA06" w14:textId="04B9601E" w:rsidR="00585B99" w:rsidRPr="003737AB" w:rsidRDefault="005120C6" w:rsidP="005120C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Gráfico de la función </w:t>
            </w:r>
            <w:r w:rsidRPr="003737AB">
              <w:rPr>
                <w:rFonts w:ascii="Times New Roman" w:hAnsi="Times New Roman" w:cs="Times New Roman"/>
                <w:i/>
                <w:color w:val="000000"/>
              </w:rPr>
              <w:t>y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= cos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>, teniendo en cuenta que su dominio son todos los números reales y su periodo es 2π</w:t>
            </w:r>
            <w:r w:rsidRPr="003737AB">
              <w:rPr>
                <w:rFonts w:ascii="Times New Roman" w:hAnsi="Times New Roman" w:cs="Times New Roman"/>
                <w:color w:val="000000"/>
              </w:rPr>
              <w:t>.</w:t>
            </w:r>
          </w:p>
        </w:tc>
      </w:tr>
    </w:tbl>
    <w:p w14:paraId="07CDFCEA" w14:textId="77777777" w:rsidR="007E2770" w:rsidRPr="003737AB" w:rsidRDefault="007E277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18ED79C" w14:textId="3672EDE8" w:rsidR="0089068A" w:rsidRPr="003737AB" w:rsidRDefault="001D2BE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ara analizar la construcción de la función </w:t>
      </w:r>
      <w:r w:rsidR="00C53578" w:rsidRPr="003737AB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="00C53578" w:rsidRPr="003737AB">
        <w:rPr>
          <w:rFonts w:ascii="Times New Roman" w:hAnsi="Times New Roman" w:cs="Times New Roman"/>
          <w:sz w:val="22"/>
          <w:szCs w:val="22"/>
        </w:rPr>
        <w:t xml:space="preserve">= cos </w:t>
      </w:r>
      <w:r w:rsidR="00C53578"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="00C53578" w:rsidRPr="003737AB">
        <w:rPr>
          <w:rFonts w:ascii="Times New Roman" w:hAnsi="Times New Roman" w:cs="Times New Roman"/>
          <w:sz w:val="22"/>
          <w:szCs w:val="22"/>
        </w:rPr>
        <w:t>puedes visitar el link [</w:t>
      </w:r>
      <w:hyperlink r:id="rId135" w:history="1">
        <w:r w:rsidR="00C53578"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="00C53578" w:rsidRPr="003737AB">
        <w:rPr>
          <w:rFonts w:ascii="Times New Roman" w:hAnsi="Times New Roman" w:cs="Times New Roman"/>
          <w:sz w:val="22"/>
          <w:szCs w:val="22"/>
        </w:rPr>
        <w:t xml:space="preserve">] donde moviendo el punto </w:t>
      </w:r>
      <w:r w:rsidR="00C53578" w:rsidRPr="003737AB">
        <w:rPr>
          <w:rFonts w:ascii="Times New Roman" w:hAnsi="Times New Roman" w:cs="Times New Roman"/>
          <w:i/>
          <w:sz w:val="22"/>
          <w:szCs w:val="22"/>
        </w:rPr>
        <w:t>P</w:t>
      </w:r>
      <w:r w:rsidR="00C53578" w:rsidRPr="003737AB">
        <w:rPr>
          <w:rFonts w:ascii="Times New Roman" w:hAnsi="Times New Roman" w:cs="Times New Roman"/>
          <w:sz w:val="22"/>
          <w:szCs w:val="22"/>
        </w:rPr>
        <w:t xml:space="preserve"> puedes observar su comportamiento. </w:t>
      </w:r>
    </w:p>
    <w:p w14:paraId="1FF26087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555"/>
        <w:gridCol w:w="7273"/>
      </w:tblGrid>
      <w:tr w:rsidR="00396F0F" w:rsidRPr="003737AB" w14:paraId="501BCF52" w14:textId="77777777" w:rsidTr="00AC3D48">
        <w:tc>
          <w:tcPr>
            <w:tcW w:w="8828" w:type="dxa"/>
            <w:gridSpan w:val="2"/>
            <w:shd w:val="clear" w:color="auto" w:fill="000000" w:themeFill="text1"/>
          </w:tcPr>
          <w:p w14:paraId="626ECF83" w14:textId="77777777" w:rsidR="00396F0F" w:rsidRPr="003737AB" w:rsidRDefault="00396F0F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96F0F" w:rsidRPr="003737AB" w14:paraId="682C58D9" w14:textId="77777777" w:rsidTr="00AC3D48">
        <w:tc>
          <w:tcPr>
            <w:tcW w:w="1555" w:type="dxa"/>
          </w:tcPr>
          <w:p w14:paraId="55ED6ADC" w14:textId="77777777" w:rsidR="00396F0F" w:rsidRPr="003737AB" w:rsidRDefault="00396F0F" w:rsidP="00AC3D48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7273" w:type="dxa"/>
          </w:tcPr>
          <w:p w14:paraId="10294D3F" w14:textId="6AEDE1A6" w:rsidR="00396F0F" w:rsidRPr="003737AB" w:rsidRDefault="00396F0F" w:rsidP="00AC3D48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a función </w:t>
            </w:r>
            <w:r w:rsidRPr="003737AB">
              <w:rPr>
                <w:rFonts w:ascii="Times New Roman" w:hAnsi="Times New Roman" w:cs="Times New Roman"/>
                <w:i/>
              </w:rPr>
              <w:t>y</w:t>
            </w:r>
            <w:r w:rsidRPr="003737AB">
              <w:rPr>
                <w:rFonts w:ascii="Times New Roman" w:hAnsi="Times New Roman" w:cs="Times New Roman"/>
              </w:rPr>
              <w:t xml:space="preserve"> = cos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umple con las siguientes características:</w:t>
            </w:r>
          </w:p>
          <w:p w14:paraId="1B851CC4" w14:textId="77777777" w:rsidR="00396F0F" w:rsidRPr="003737AB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dominio</w:t>
            </w:r>
            <w:r w:rsidRPr="003737AB">
              <w:rPr>
                <w:rFonts w:ascii="Times New Roman" w:hAnsi="Times New Roman" w:cs="Times New Roman"/>
              </w:rPr>
              <w:t xml:space="preserve"> es el conjunto de todos los números reales </w:t>
            </w:r>
            <w:r w:rsidRPr="003737AB">
              <w:rPr>
                <w:rFonts w:ascii="Cambria Math" w:hAnsi="Cambria Math" w:cs="Cambria Math"/>
                <w:b/>
              </w:rPr>
              <w:t>ℛ</w:t>
            </w:r>
            <w:r w:rsidRPr="003737AB">
              <w:rPr>
                <w:rFonts w:ascii="Times New Roman" w:hAnsi="Times New Roman" w:cs="Times New Roman"/>
              </w:rPr>
              <w:t xml:space="preserve">. </w:t>
            </w:r>
          </w:p>
          <w:p w14:paraId="5CAD4B7D" w14:textId="066D7F5D" w:rsidR="00396F0F" w:rsidRPr="003737AB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rango</w:t>
            </w:r>
            <w:r w:rsidRPr="003737AB">
              <w:rPr>
                <w:rFonts w:ascii="Times New Roman" w:hAnsi="Times New Roman" w:cs="Times New Roman"/>
              </w:rPr>
              <w:t xml:space="preserve"> es el intervalo [–1, 1], es decir, </w:t>
            </w:r>
            <w:r w:rsidRPr="003737AB">
              <w:rPr>
                <w:rFonts w:ascii="Times New Roman" w:hAnsi="Times New Roman" w:cs="Times New Roman"/>
                <w:b/>
              </w:rPr>
              <w:t xml:space="preserve">–1 &lt; cos </w:t>
            </w:r>
            <w:r w:rsidRPr="003737AB">
              <w:rPr>
                <w:rFonts w:ascii="Times New Roman" w:hAnsi="Times New Roman" w:cs="Times New Roman"/>
                <w:b/>
                <w:i/>
              </w:rPr>
              <w:t>α</w:t>
            </w:r>
            <w:r w:rsidRPr="003737AB">
              <w:rPr>
                <w:rFonts w:ascii="Times New Roman" w:hAnsi="Times New Roman" w:cs="Times New Roman"/>
                <w:b/>
              </w:rPr>
              <w:t xml:space="preserve"> &lt; 1</w:t>
            </w:r>
            <w:r w:rsidRPr="003737AB">
              <w:rPr>
                <w:rFonts w:ascii="Times New Roman" w:hAnsi="Times New Roman" w:cs="Times New Roman"/>
              </w:rPr>
              <w:t xml:space="preserve">. </w:t>
            </w:r>
          </w:p>
          <w:p w14:paraId="7F35F4C4" w14:textId="77777777" w:rsidR="00396F0F" w:rsidRPr="003737AB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a </w:t>
            </w:r>
            <w:r w:rsidRPr="003737AB">
              <w:rPr>
                <w:rFonts w:ascii="Times New Roman" w:hAnsi="Times New Roman" w:cs="Times New Roman"/>
                <w:b/>
              </w:rPr>
              <w:t>amplitud</w:t>
            </w:r>
            <w:r w:rsidRPr="003737AB">
              <w:rPr>
                <w:rFonts w:ascii="Times New Roman" w:hAnsi="Times New Roman" w:cs="Times New Roman"/>
              </w:rPr>
              <w:t xml:space="preserve"> es 1. </w:t>
            </w:r>
          </w:p>
          <w:p w14:paraId="53FBF4CB" w14:textId="77777777" w:rsidR="00396F0F" w:rsidRPr="003737AB" w:rsidRDefault="00396F0F" w:rsidP="00AC3D48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El </w:t>
            </w:r>
            <w:r w:rsidRPr="003737AB">
              <w:rPr>
                <w:rFonts w:ascii="Times New Roman" w:hAnsi="Times New Roman" w:cs="Times New Roman"/>
                <w:b/>
              </w:rPr>
              <w:t>periodo</w:t>
            </w:r>
            <w:r w:rsidRPr="003737AB">
              <w:rPr>
                <w:rFonts w:ascii="Times New Roman" w:hAnsi="Times New Roman" w:cs="Times New Roman"/>
              </w:rPr>
              <w:t xml:space="preserve"> es 2π</w:t>
            </w:r>
          </w:p>
          <w:p w14:paraId="03EAF7AD" w14:textId="0AD88642" w:rsidR="00396F0F" w:rsidRPr="003737AB" w:rsidRDefault="00396F0F" w:rsidP="005B7AA2">
            <w:pPr>
              <w:pStyle w:val="Prrafodelista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 xml:space="preserve">Los </w:t>
            </w:r>
            <w:r w:rsidRPr="003737AB">
              <w:rPr>
                <w:rFonts w:ascii="Times New Roman" w:hAnsi="Times New Roman" w:cs="Times New Roman"/>
                <w:b/>
              </w:rPr>
              <w:t>puntos de corte</w:t>
            </w:r>
            <w:r w:rsidRPr="003737AB">
              <w:rPr>
                <w:rFonts w:ascii="Times New Roman" w:hAnsi="Times New Roman" w:cs="Times New Roman"/>
              </w:rPr>
              <w:t xml:space="preserve"> con el eje X suceden en </w:t>
            </w:r>
            <w:r w:rsidR="005B7AA2" w:rsidRPr="003737AB">
              <w:rPr>
                <w:rFonts w:ascii="Times New Roman" w:hAnsi="Times New Roman" w:cs="Times New Roman"/>
                <w:position w:val="-24"/>
                <w:lang w:val="es-ES_tradnl"/>
              </w:rPr>
              <w:object w:dxaOrig="840" w:dyaOrig="620" w14:anchorId="59A96BCE">
                <v:shape id="_x0000_i1107" type="#_x0000_t75" style="width:42.05pt;height:31.1pt" o:ole="">
                  <v:imagedata r:id="rId136" o:title=""/>
                </v:shape>
                <o:OLEObject Type="Embed" ProgID="Equation.DSMT4" ShapeID="_x0000_i1107" DrawAspect="Content" ObjectID="_1525008329" r:id="rId137"/>
              </w:object>
            </w:r>
            <w:r w:rsidRPr="003737AB">
              <w:rPr>
                <w:rFonts w:ascii="Times New Roman" w:hAnsi="Times New Roman" w:cs="Times New Roman"/>
              </w:rPr>
              <w:t xml:space="preserve">, </w:t>
            </w:r>
            <w:r w:rsidR="005B7AA2" w:rsidRPr="003737AB">
              <w:rPr>
                <w:rFonts w:ascii="Times New Roman" w:hAnsi="Times New Roman" w:cs="Times New Roman"/>
              </w:rPr>
              <w:t>para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n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Cambria Math" w:hAnsi="Cambria Math" w:cs="Cambria Math"/>
              </w:rPr>
              <w:t>∈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Cambria Math" w:hAnsi="Cambria Math" w:cs="Cambria Math"/>
              </w:rPr>
              <w:t>ℤ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306DE141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F7D1917" w14:textId="77777777" w:rsidR="00F53327" w:rsidRPr="003737AB" w:rsidRDefault="00F53327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D57F4B0" w14:textId="2939AC95" w:rsidR="00F53327" w:rsidRPr="003737AB" w:rsidRDefault="00F53327" w:rsidP="00F53327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1.3 La función tangente</w:t>
      </w:r>
    </w:p>
    <w:p w14:paraId="026735A9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C824CF7" w14:textId="75C38D22" w:rsidR="0089068A" w:rsidRPr="003737AB" w:rsidRDefault="00F60529" w:rsidP="007D79A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ara definir la función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= ta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utilizamos la relación entre las razones trigonométricas de se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y cos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AB1BB7" w:rsidRPr="003737AB">
        <w:rPr>
          <w:rFonts w:ascii="Times New Roman" w:hAnsi="Times New Roman" w:cs="Times New Roman"/>
          <w:sz w:val="22"/>
          <w:szCs w:val="22"/>
        </w:rPr>
        <w:t xml:space="preserve"> que dan origen a </w:t>
      </w:r>
      <w:r w:rsidR="00AB1BB7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tan </w:t>
      </w:r>
      <w:r w:rsidR="00AB1BB7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así: </w:t>
      </w:r>
    </w:p>
    <w:p w14:paraId="612D0740" w14:textId="5C0872F6" w:rsidR="00F60529" w:rsidRPr="003737AB" w:rsidRDefault="00F60529" w:rsidP="00F60529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B603EC7" wp14:editId="1CCF6954">
            <wp:extent cx="1419225" cy="402590"/>
            <wp:effectExtent l="0" t="0" r="9525" b="0"/>
            <wp:docPr id="4" name="Imagen 4" descr="https://latex.codecogs.com/gif.latex?%5Cfn_jvn%20%5Clarge%20%5Ctext%7Btan%20%7D%5Calpha%20%3D%20%5Cfrac%7B%5Ctext%7Bsen%20%7D%5Calpha%20%7D%7B%5Ctext%7Bcos%20%7D%5Calpha%20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https://latex.codecogs.com/gif.latex?%5Cfn_jvn%20%5Clarge%20%5Ctext%7Btan%20%7D%5Calpha%20%3D%20%5Cfrac%7B%5Ctext%7Bsen%20%7D%5Calpha%20%7D%7B%5Ctext%7Bcos%20%7D%5Calpha%20%7D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F7EE4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C69843A" w14:textId="543D1489" w:rsidR="00FB6E4D" w:rsidRPr="003737AB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Al determinar la función tangente en función del seno y el coseno del mismo ángulo, debemos tener presente la indeterminación para cos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=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0; al observar la gráfica de la función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cos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 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 podemos ver que los valores en los que la función es igual a cero, es decir sus puntos de corte con el eje X son</w:t>
      </w:r>
      <w:r w:rsidR="00D32F12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cuando el ángulo </w:t>
      </w:r>
      <w:r w:rsidR="00D32F12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D32F12" w:rsidRPr="003737AB">
        <w:rPr>
          <w:rFonts w:ascii="Times New Roman" w:hAnsi="Times New Roman" w:cs="Times New Roman"/>
          <w:sz w:val="22"/>
          <w:szCs w:val="22"/>
        </w:rPr>
        <w:t xml:space="preserve"> toma los valores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: </w:t>
      </w:r>
    </w:p>
    <w:p w14:paraId="22581378" w14:textId="7535F4FC" w:rsidR="00FB6E4D" w:rsidRPr="003737AB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6F60333C" w14:textId="40A5EAD4" w:rsidR="00FB6E4D" w:rsidRPr="003737AB" w:rsidRDefault="00C42855" w:rsidP="00FB6E4D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486B6445" wp14:editId="11889AC3">
            <wp:extent cx="2333625" cy="438785"/>
            <wp:effectExtent l="0" t="0" r="9525" b="0"/>
            <wp:docPr id="7" name="Imagen 7" descr="https://latex.codecogs.com/gif.latex?%5Cfn_jvn%20%5Clarge%20%5Cpm%20%5Cfrac%7B%5Cpi%20%7D%7B2%7D%2C%5Cpm%20%5Cfrac%7B3%5Cpi%20%7D%7B2%7D%2C%20%5Cpm%20%5Cfrac%7B5%5Cpi%20%7D%7B2%7D%2C%5Cpm%20%5Cfrac%7B7%5Cpi%20%7D%7B2%7D%2C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 descr="https://latex.codecogs.com/gif.latex?%5Cfn_jvn%20%5Clarge%20%5Cpm%20%5Cfrac%7B%5Cpi%20%7D%7B2%7D%2C%5Cpm%20%5Cfrac%7B3%5Cpi%20%7D%7B2%7D%2C%20%5Cpm%20%5Cfrac%7B5%5Cpi%20%7D%7B2%7D%2C%5Cpm%20%5Cfrac%7B7%5Cpi%20%7D%7B2%7D%2C...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A724BF" w14:textId="77777777" w:rsidR="00C42855" w:rsidRPr="003737AB" w:rsidRDefault="00C42855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1275BC05" w14:textId="2BECEE86" w:rsidR="00C42855" w:rsidRPr="003737AB" w:rsidRDefault="00C42855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n general</w:t>
      </w:r>
      <w:r w:rsidR="00D32F12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podemos decir que 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cos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=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0 cuando:</w:t>
      </w:r>
    </w:p>
    <w:p w14:paraId="4649ADED" w14:textId="77777777" w:rsidR="00D32F12" w:rsidRPr="003737AB" w:rsidRDefault="00D32F12" w:rsidP="00C4285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382EA580" w14:textId="3D7CB1B3" w:rsidR="00C42855" w:rsidRPr="003737AB" w:rsidRDefault="00D32F12" w:rsidP="00C42855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7CF19EFD" wp14:editId="7DBFADD5">
            <wp:extent cx="1236345" cy="438785"/>
            <wp:effectExtent l="0" t="0" r="1905" b="0"/>
            <wp:docPr id="10" name="Imagen 10" descr="https://latex.codecogs.com/gif.latex?%5Cfn_jvn%20%5Clarge%20%5Calpha%20%3D%5Cfrac%7B2n&amp;plus;1%7D%7B2%7D%5C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 descr="https://latex.codecogs.com/gif.latex?%5Cfn_jvn%20%5Clarge%20%5Calpha%20%3D%5Cfrac%7B2n&amp;plus;1%7D%7B2%7D%5Cpi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AD832" w14:textId="4468CC74" w:rsidR="00FB6E4D" w:rsidRPr="003737AB" w:rsidRDefault="00FB6E4D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ara </w:t>
      </w:r>
      <w:r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∈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ℤ</w:t>
      </w:r>
      <w:r w:rsidRPr="003737AB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2D377AA5" w14:textId="77777777" w:rsidR="00FB6E4D" w:rsidRPr="003737AB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48B30C40" w14:textId="4ED77784" w:rsidR="0018420A" w:rsidRPr="003737AB" w:rsidRDefault="0018420A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Dado que para estos valores, la función tangente no está definida, podemos afirmar que en dichos puntos, la función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y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= ta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presenta asíntotas verticales. </w:t>
      </w:r>
    </w:p>
    <w:p w14:paraId="609ACD5B" w14:textId="77777777" w:rsidR="002230CD" w:rsidRPr="003737AB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DC50B54" w14:textId="6C3D51D6" w:rsidR="002230CD" w:rsidRPr="003737AB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ara construir la gráfica de la función tangente es necesario analizar su comportamiento al tomar valores cercanos a las asíntotas, para ello, hallaremos algunos valores para el ángulo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utilizando la calculadora</w:t>
      </w:r>
      <w:r w:rsidR="00F65F98" w:rsidRPr="003737AB">
        <w:rPr>
          <w:rFonts w:ascii="Times New Roman" w:hAnsi="Times New Roman" w:cs="Times New Roman"/>
          <w:sz w:val="22"/>
          <w:szCs w:val="22"/>
        </w:rPr>
        <w:t>. Tú puedes hallar algunos valores más,</w:t>
      </w:r>
      <w:r w:rsidRPr="003737AB">
        <w:rPr>
          <w:rFonts w:ascii="Times New Roman" w:hAnsi="Times New Roman" w:cs="Times New Roman"/>
          <w:sz w:val="22"/>
          <w:szCs w:val="22"/>
        </w:rPr>
        <w:t xml:space="preserve"> recuerda que debes trabajar en radianes. </w:t>
      </w:r>
    </w:p>
    <w:p w14:paraId="381E4A27" w14:textId="77777777" w:rsidR="002230CD" w:rsidRPr="003737AB" w:rsidRDefault="002230CD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9775" w:type="dxa"/>
        <w:tblLayout w:type="fixed"/>
        <w:tblLook w:val="04A0" w:firstRow="1" w:lastRow="0" w:firstColumn="1" w:lastColumn="0" w:noHBand="0" w:noVBand="1"/>
      </w:tblPr>
      <w:tblGrid>
        <w:gridCol w:w="704"/>
        <w:gridCol w:w="284"/>
        <w:gridCol w:w="425"/>
        <w:gridCol w:w="567"/>
        <w:gridCol w:w="501"/>
        <w:gridCol w:w="491"/>
        <w:gridCol w:w="567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  <w:gridCol w:w="708"/>
        <w:gridCol w:w="567"/>
      </w:tblGrid>
      <w:tr w:rsidR="002230CD" w:rsidRPr="003737AB" w14:paraId="6FADE7E3" w14:textId="77777777" w:rsidTr="00AC3D48">
        <w:trPr>
          <w:trHeight w:val="316"/>
        </w:trPr>
        <w:tc>
          <w:tcPr>
            <w:tcW w:w="9775" w:type="dxa"/>
            <w:gridSpan w:val="18"/>
            <w:shd w:val="clear" w:color="auto" w:fill="DBE5F1" w:themeFill="accent1" w:themeFillTint="33"/>
            <w:vAlign w:val="center"/>
          </w:tcPr>
          <w:p w14:paraId="7B93C9B4" w14:textId="544CBFDA" w:rsidR="002230CD" w:rsidRPr="003737AB" w:rsidRDefault="002230CD" w:rsidP="00CB657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Valores de la función </w:t>
            </w:r>
            <w:r w:rsidR="00CB6575" w:rsidRPr="003737AB">
              <w:rPr>
                <w:rFonts w:ascii="Times New Roman" w:hAnsi="Times New Roman" w:cs="Times New Roman"/>
                <w:color w:val="000000"/>
              </w:rPr>
              <w:t>tan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calculada en diferentes valores de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en radianes</w:t>
            </w:r>
          </w:p>
        </w:tc>
      </w:tr>
      <w:tr w:rsidR="002230CD" w:rsidRPr="003737AB" w14:paraId="5470962C" w14:textId="77777777" w:rsidTr="00AC3D48">
        <w:trPr>
          <w:trHeight w:val="618"/>
        </w:trPr>
        <w:tc>
          <w:tcPr>
            <w:tcW w:w="704" w:type="dxa"/>
            <w:vAlign w:val="center"/>
          </w:tcPr>
          <w:p w14:paraId="7DA5E613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6078556C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0371E715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29B88AD7">
                <v:shape id="_x0000_i1108" type="#_x0000_t75" style="width:13.25pt;height:31.1pt" o:ole="">
                  <v:imagedata r:id="rId24" o:title=""/>
                </v:shape>
                <o:OLEObject Type="Embed" ProgID="Equation.DSMT4" ShapeID="_x0000_i1108" DrawAspect="Content" ObjectID="_1525008330" r:id="rId141"/>
              </w:object>
            </w:r>
          </w:p>
        </w:tc>
        <w:tc>
          <w:tcPr>
            <w:tcW w:w="567" w:type="dxa"/>
            <w:vAlign w:val="center"/>
          </w:tcPr>
          <w:p w14:paraId="43BAB1BF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27B31719">
                <v:shape id="_x0000_i1109" type="#_x0000_t75" style="width:13.25pt;height:31.1pt" o:ole="">
                  <v:imagedata r:id="rId26" o:title=""/>
                </v:shape>
                <o:OLEObject Type="Embed" ProgID="Equation.DSMT4" ShapeID="_x0000_i1109" DrawAspect="Content" ObjectID="_1525008331" r:id="rId142"/>
              </w:object>
            </w:r>
          </w:p>
        </w:tc>
        <w:tc>
          <w:tcPr>
            <w:tcW w:w="501" w:type="dxa"/>
            <w:vAlign w:val="center"/>
          </w:tcPr>
          <w:p w14:paraId="6C41D12A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1C89EE61">
                <v:shape id="_x0000_i1110" type="#_x0000_t75" style="width:13.25pt;height:31.1pt" o:ole="">
                  <v:imagedata r:id="rId28" o:title=""/>
                </v:shape>
                <o:OLEObject Type="Embed" ProgID="Equation.DSMT4" ShapeID="_x0000_i1110" DrawAspect="Content" ObjectID="_1525008332" r:id="rId143"/>
              </w:object>
            </w:r>
          </w:p>
        </w:tc>
        <w:tc>
          <w:tcPr>
            <w:tcW w:w="491" w:type="dxa"/>
            <w:vAlign w:val="center"/>
          </w:tcPr>
          <w:p w14:paraId="34021DDD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260" w:dyaOrig="620" w14:anchorId="728ABFF9">
                <v:shape id="_x0000_i1111" type="#_x0000_t75" style="width:13.25pt;height:31.1pt" o:ole="">
                  <v:imagedata r:id="rId30" o:title=""/>
                </v:shape>
                <o:OLEObject Type="Embed" ProgID="Equation.DSMT4" ShapeID="_x0000_i1111" DrawAspect="Content" ObjectID="_1525008333" r:id="rId144"/>
              </w:object>
            </w:r>
          </w:p>
        </w:tc>
        <w:tc>
          <w:tcPr>
            <w:tcW w:w="567" w:type="dxa"/>
            <w:vAlign w:val="center"/>
          </w:tcPr>
          <w:p w14:paraId="50406673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4FF3B143">
                <v:shape id="_x0000_i1112" type="#_x0000_t75" style="width:19pt;height:31.1pt" o:ole="">
                  <v:imagedata r:id="rId32" o:title=""/>
                </v:shape>
                <o:OLEObject Type="Embed" ProgID="Equation.DSMT4" ShapeID="_x0000_i1112" DrawAspect="Content" ObjectID="_1525008334" r:id="rId145"/>
              </w:object>
            </w:r>
          </w:p>
        </w:tc>
        <w:tc>
          <w:tcPr>
            <w:tcW w:w="567" w:type="dxa"/>
            <w:vAlign w:val="center"/>
          </w:tcPr>
          <w:p w14:paraId="51A72856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52E43047">
                <v:shape id="_x0000_i1113" type="#_x0000_t75" style="width:19pt;height:31.1pt" o:ole="">
                  <v:imagedata r:id="rId34" o:title=""/>
                </v:shape>
                <o:OLEObject Type="Embed" ProgID="Equation.DSMT4" ShapeID="_x0000_i1113" DrawAspect="Content" ObjectID="_1525008335" r:id="rId146"/>
              </w:object>
            </w:r>
          </w:p>
        </w:tc>
        <w:tc>
          <w:tcPr>
            <w:tcW w:w="567" w:type="dxa"/>
            <w:vAlign w:val="center"/>
          </w:tcPr>
          <w:p w14:paraId="14C34DED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171D04F0">
                <v:shape id="_x0000_i1114" type="#_x0000_t75" style="width:19pt;height:31.1pt" o:ole="">
                  <v:imagedata r:id="rId36" o:title=""/>
                </v:shape>
                <o:OLEObject Type="Embed" ProgID="Equation.DSMT4" ShapeID="_x0000_i1114" DrawAspect="Content" ObjectID="_1525008336" r:id="rId147"/>
              </w:object>
            </w:r>
          </w:p>
        </w:tc>
        <w:tc>
          <w:tcPr>
            <w:tcW w:w="425" w:type="dxa"/>
            <w:vAlign w:val="center"/>
          </w:tcPr>
          <w:p w14:paraId="2391390B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220" w:dyaOrig="220" w14:anchorId="4F53294D">
                <v:shape id="_x0000_i1115" type="#_x0000_t75" style="width:11.5pt;height:11.5pt" o:ole="">
                  <v:imagedata r:id="rId38" o:title=""/>
                </v:shape>
                <o:OLEObject Type="Embed" ProgID="Equation.DSMT4" ShapeID="_x0000_i1115" DrawAspect="Content" ObjectID="_1525008337" r:id="rId148"/>
              </w:object>
            </w:r>
          </w:p>
        </w:tc>
        <w:tc>
          <w:tcPr>
            <w:tcW w:w="567" w:type="dxa"/>
            <w:vAlign w:val="center"/>
          </w:tcPr>
          <w:p w14:paraId="15461A77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44645F11">
                <v:shape id="_x0000_i1116" type="#_x0000_t75" style="width:19pt;height:31.1pt" o:ole="">
                  <v:imagedata r:id="rId40" o:title=""/>
                </v:shape>
                <o:OLEObject Type="Embed" ProgID="Equation.DSMT4" ShapeID="_x0000_i1116" DrawAspect="Content" ObjectID="_1525008338" r:id="rId149"/>
              </w:object>
            </w:r>
          </w:p>
        </w:tc>
        <w:tc>
          <w:tcPr>
            <w:tcW w:w="567" w:type="dxa"/>
            <w:vAlign w:val="center"/>
          </w:tcPr>
          <w:p w14:paraId="3D71F4F0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599FDED3">
                <v:shape id="_x0000_i1117" type="#_x0000_t75" style="width:19pt;height:31.1pt" o:ole="">
                  <v:imagedata r:id="rId42" o:title=""/>
                </v:shape>
                <o:OLEObject Type="Embed" ProgID="Equation.DSMT4" ShapeID="_x0000_i1117" DrawAspect="Content" ObjectID="_1525008339" r:id="rId150"/>
              </w:object>
            </w:r>
          </w:p>
        </w:tc>
        <w:tc>
          <w:tcPr>
            <w:tcW w:w="567" w:type="dxa"/>
            <w:vAlign w:val="center"/>
          </w:tcPr>
          <w:p w14:paraId="57CE6D62" w14:textId="77777777" w:rsidR="002230CD" w:rsidRPr="003737AB" w:rsidRDefault="002230CD" w:rsidP="00AC3D48">
            <w:pPr>
              <w:ind w:hanging="31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653421B6">
                <v:shape id="_x0000_i1118" type="#_x0000_t75" style="width:19pt;height:31.1pt" o:ole="">
                  <v:imagedata r:id="rId44" o:title=""/>
                </v:shape>
                <o:OLEObject Type="Embed" ProgID="Equation.DSMT4" ShapeID="_x0000_i1118" DrawAspect="Content" ObjectID="_1525008340" r:id="rId151"/>
              </w:object>
            </w:r>
          </w:p>
        </w:tc>
        <w:tc>
          <w:tcPr>
            <w:tcW w:w="567" w:type="dxa"/>
            <w:vAlign w:val="center"/>
          </w:tcPr>
          <w:p w14:paraId="25472C68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1BFE33E3">
                <v:shape id="_x0000_i1119" type="#_x0000_t75" style="width:19pt;height:31.1pt" o:ole="">
                  <v:imagedata r:id="rId46" o:title=""/>
                </v:shape>
                <o:OLEObject Type="Embed" ProgID="Equation.DSMT4" ShapeID="_x0000_i1119" DrawAspect="Content" ObjectID="_1525008341" r:id="rId152"/>
              </w:object>
            </w:r>
          </w:p>
        </w:tc>
        <w:tc>
          <w:tcPr>
            <w:tcW w:w="567" w:type="dxa"/>
            <w:vAlign w:val="center"/>
          </w:tcPr>
          <w:p w14:paraId="367F6986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02194D1B">
                <v:shape id="_x0000_i1120" type="#_x0000_t75" style="width:19pt;height:31.1pt" o:ole="">
                  <v:imagedata r:id="rId48" o:title=""/>
                </v:shape>
                <o:OLEObject Type="Embed" ProgID="Equation.DSMT4" ShapeID="_x0000_i1120" DrawAspect="Content" ObjectID="_1525008342" r:id="rId153"/>
              </w:object>
            </w:r>
          </w:p>
        </w:tc>
        <w:tc>
          <w:tcPr>
            <w:tcW w:w="567" w:type="dxa"/>
            <w:vAlign w:val="center"/>
          </w:tcPr>
          <w:p w14:paraId="5100080E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380" w:dyaOrig="620" w14:anchorId="1FAFBCC8">
                <v:shape id="_x0000_i1121" type="#_x0000_t75" style="width:19pt;height:31.1pt" o:ole="">
                  <v:imagedata r:id="rId50" o:title=""/>
                </v:shape>
                <o:OLEObject Type="Embed" ProgID="Equation.DSMT4" ShapeID="_x0000_i1121" DrawAspect="Content" ObjectID="_1525008343" r:id="rId154"/>
              </w:object>
            </w:r>
          </w:p>
        </w:tc>
        <w:tc>
          <w:tcPr>
            <w:tcW w:w="708" w:type="dxa"/>
            <w:vAlign w:val="center"/>
          </w:tcPr>
          <w:p w14:paraId="0941DAC7" w14:textId="77777777" w:rsidR="002230CD" w:rsidRPr="003737AB" w:rsidRDefault="002230CD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24"/>
                <w:lang w:val="es-ES_tradnl"/>
              </w:rPr>
              <w:object w:dxaOrig="460" w:dyaOrig="620" w14:anchorId="33EA126F">
                <v:shape id="_x0000_i1122" type="#_x0000_t75" style="width:23.05pt;height:31.1pt" o:ole="">
                  <v:imagedata r:id="rId52" o:title=""/>
                </v:shape>
                <o:OLEObject Type="Embed" ProgID="Equation.DSMT4" ShapeID="_x0000_i1122" DrawAspect="Content" ObjectID="_1525008344" r:id="rId155"/>
              </w:object>
            </w:r>
          </w:p>
        </w:tc>
        <w:tc>
          <w:tcPr>
            <w:tcW w:w="567" w:type="dxa"/>
            <w:vAlign w:val="center"/>
          </w:tcPr>
          <w:p w14:paraId="3E72C807" w14:textId="77777777" w:rsidR="002230CD" w:rsidRPr="003737AB" w:rsidRDefault="002230CD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position w:val="-6"/>
                <w:lang w:val="es-ES_tradnl"/>
              </w:rPr>
              <w:object w:dxaOrig="360" w:dyaOrig="279" w14:anchorId="35D20BA2">
                <v:shape id="_x0000_i1123" type="#_x0000_t75" style="width:17.85pt;height:13.8pt" o:ole="">
                  <v:imagedata r:id="rId54" o:title=""/>
                </v:shape>
                <o:OLEObject Type="Embed" ProgID="Equation.DSMT4" ShapeID="_x0000_i1123" DrawAspect="Content" ObjectID="_1525008345" r:id="rId156"/>
              </w:object>
            </w:r>
          </w:p>
        </w:tc>
      </w:tr>
      <w:tr w:rsidR="002230CD" w:rsidRPr="003737AB" w14:paraId="5C330334" w14:textId="77777777" w:rsidTr="00AC3D48">
        <w:tc>
          <w:tcPr>
            <w:tcW w:w="704" w:type="dxa"/>
            <w:vAlign w:val="center"/>
          </w:tcPr>
          <w:p w14:paraId="7E3E09D2" w14:textId="77777777" w:rsidR="002230CD" w:rsidRPr="003737AB" w:rsidRDefault="002230CD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lastRenderedPageBreak/>
              <w:t xml:space="preserve">sen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</w:p>
        </w:tc>
        <w:tc>
          <w:tcPr>
            <w:tcW w:w="284" w:type="dxa"/>
            <w:vAlign w:val="center"/>
          </w:tcPr>
          <w:p w14:paraId="2D0BB673" w14:textId="345D489A" w:rsidR="002230CD" w:rsidRPr="003737AB" w:rsidRDefault="009329E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425" w:type="dxa"/>
            <w:vAlign w:val="center"/>
          </w:tcPr>
          <w:p w14:paraId="356328AE" w14:textId="326FED6D" w:rsidR="002230CD" w:rsidRPr="003737AB" w:rsidRDefault="009329E7" w:rsidP="009329E7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,57</w:t>
            </w:r>
          </w:p>
        </w:tc>
        <w:tc>
          <w:tcPr>
            <w:tcW w:w="567" w:type="dxa"/>
            <w:vAlign w:val="center"/>
          </w:tcPr>
          <w:p w14:paraId="381C58F4" w14:textId="13BF45B2" w:rsidR="002230CD" w:rsidRPr="003737AB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501" w:type="dxa"/>
            <w:vAlign w:val="center"/>
          </w:tcPr>
          <w:p w14:paraId="328D55E5" w14:textId="2BE17018" w:rsidR="002230CD" w:rsidRPr="003737AB" w:rsidRDefault="00FC6BDC" w:rsidP="00AC3D48">
            <w:pPr>
              <w:ind w:hanging="25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,73</w:t>
            </w:r>
          </w:p>
        </w:tc>
        <w:tc>
          <w:tcPr>
            <w:tcW w:w="491" w:type="dxa"/>
            <w:vAlign w:val="center"/>
          </w:tcPr>
          <w:p w14:paraId="7324F014" w14:textId="02960591" w:rsidR="002230CD" w:rsidRPr="003737AB" w:rsidRDefault="00FC6BDC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NE</w:t>
            </w:r>
          </w:p>
        </w:tc>
        <w:tc>
          <w:tcPr>
            <w:tcW w:w="567" w:type="dxa"/>
            <w:vAlign w:val="center"/>
          </w:tcPr>
          <w:p w14:paraId="6B1B30D0" w14:textId="6E1A0681" w:rsidR="002230CD" w:rsidRPr="003737AB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1,73</w:t>
            </w:r>
          </w:p>
        </w:tc>
        <w:tc>
          <w:tcPr>
            <w:tcW w:w="567" w:type="dxa"/>
            <w:vAlign w:val="center"/>
          </w:tcPr>
          <w:p w14:paraId="0D2C9E04" w14:textId="5B26F7EC" w:rsidR="002230CD" w:rsidRPr="003737AB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1</w:t>
            </w:r>
          </w:p>
        </w:tc>
        <w:tc>
          <w:tcPr>
            <w:tcW w:w="567" w:type="dxa"/>
            <w:vAlign w:val="center"/>
          </w:tcPr>
          <w:p w14:paraId="03B6BC13" w14:textId="6574B79A" w:rsidR="002230CD" w:rsidRPr="003737AB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0,57</w:t>
            </w:r>
          </w:p>
        </w:tc>
        <w:tc>
          <w:tcPr>
            <w:tcW w:w="425" w:type="dxa"/>
            <w:vAlign w:val="center"/>
          </w:tcPr>
          <w:p w14:paraId="1459D65C" w14:textId="0101F1E7" w:rsidR="002230CD" w:rsidRPr="003737AB" w:rsidRDefault="00FC6BDC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67" w:type="dxa"/>
            <w:vAlign w:val="center"/>
          </w:tcPr>
          <w:p w14:paraId="55813667" w14:textId="0AC77908" w:rsidR="002230CD" w:rsidRPr="003737AB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,57</w:t>
            </w:r>
          </w:p>
        </w:tc>
        <w:tc>
          <w:tcPr>
            <w:tcW w:w="567" w:type="dxa"/>
            <w:vAlign w:val="center"/>
          </w:tcPr>
          <w:p w14:paraId="5910E2FC" w14:textId="217ADEAE" w:rsidR="002230CD" w:rsidRPr="003737AB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77E0C804" w14:textId="01BD8A96" w:rsidR="002230CD" w:rsidRPr="003737AB" w:rsidRDefault="00DE0647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1,73</w:t>
            </w:r>
          </w:p>
        </w:tc>
        <w:tc>
          <w:tcPr>
            <w:tcW w:w="567" w:type="dxa"/>
            <w:vAlign w:val="center"/>
          </w:tcPr>
          <w:p w14:paraId="056645EE" w14:textId="5F7A5A02" w:rsidR="002230CD" w:rsidRPr="003737AB" w:rsidRDefault="00DE0647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NE</w:t>
            </w:r>
          </w:p>
        </w:tc>
        <w:tc>
          <w:tcPr>
            <w:tcW w:w="567" w:type="dxa"/>
            <w:vAlign w:val="center"/>
          </w:tcPr>
          <w:p w14:paraId="3F957455" w14:textId="58A0DA2D" w:rsidR="002230CD" w:rsidRPr="003737AB" w:rsidRDefault="00CB6575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1,73</w:t>
            </w:r>
          </w:p>
        </w:tc>
        <w:tc>
          <w:tcPr>
            <w:tcW w:w="567" w:type="dxa"/>
            <w:vAlign w:val="center"/>
          </w:tcPr>
          <w:p w14:paraId="639CB58C" w14:textId="730D5171" w:rsidR="002230CD" w:rsidRPr="003737AB" w:rsidRDefault="00CB6575" w:rsidP="00AC3D48">
            <w:pPr>
              <w:ind w:hanging="108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1</w:t>
            </w:r>
          </w:p>
        </w:tc>
        <w:tc>
          <w:tcPr>
            <w:tcW w:w="708" w:type="dxa"/>
            <w:vAlign w:val="center"/>
          </w:tcPr>
          <w:p w14:paraId="0DED9F71" w14:textId="30C9343E" w:rsidR="002230CD" w:rsidRPr="003737AB" w:rsidRDefault="00CB6575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–0,57</w:t>
            </w:r>
          </w:p>
        </w:tc>
        <w:tc>
          <w:tcPr>
            <w:tcW w:w="567" w:type="dxa"/>
            <w:vAlign w:val="center"/>
          </w:tcPr>
          <w:p w14:paraId="700A74E2" w14:textId="31E5ED3E" w:rsidR="002230CD" w:rsidRPr="003737AB" w:rsidRDefault="00CB6575" w:rsidP="00AC3D48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</w:tbl>
    <w:p w14:paraId="57D9577A" w14:textId="77777777" w:rsidR="002230CD" w:rsidRPr="003737AB" w:rsidRDefault="002230C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11E4B016" w14:textId="77777777" w:rsidR="00FB6E4D" w:rsidRPr="003737AB" w:rsidRDefault="00FB6E4D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0D43FF22" w14:textId="1E516E77" w:rsidR="00FB6E4D" w:rsidRPr="003737AB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Una aproximación de la gráfica para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es: </w:t>
      </w:r>
    </w:p>
    <w:p w14:paraId="35078B4C" w14:textId="77777777" w:rsidR="00BB74AA" w:rsidRPr="003737AB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49"/>
        <w:gridCol w:w="6379"/>
      </w:tblGrid>
      <w:tr w:rsidR="00BB74AA" w:rsidRPr="003737AB" w14:paraId="6DCE4F8C" w14:textId="77777777" w:rsidTr="00AC3D48">
        <w:tc>
          <w:tcPr>
            <w:tcW w:w="9033" w:type="dxa"/>
            <w:gridSpan w:val="2"/>
            <w:shd w:val="clear" w:color="auto" w:fill="0D0D0D" w:themeFill="text1" w:themeFillTint="F2"/>
          </w:tcPr>
          <w:p w14:paraId="463802C0" w14:textId="77777777" w:rsidR="00BB74AA" w:rsidRPr="003737AB" w:rsidRDefault="00BB74AA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DD3F9B" w:rsidRPr="003737AB" w14:paraId="62B5F860" w14:textId="77777777" w:rsidTr="00AC3D48">
        <w:tc>
          <w:tcPr>
            <w:tcW w:w="2518" w:type="dxa"/>
          </w:tcPr>
          <w:p w14:paraId="1ECE98DC" w14:textId="77777777" w:rsidR="00BB74AA" w:rsidRPr="003737AB" w:rsidRDefault="00BB74AA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6CAF215" w14:textId="2E70C4B8" w:rsidR="00BB74AA" w:rsidRPr="003737AB" w:rsidRDefault="00BB74AA" w:rsidP="00BB74AA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DD3F9B" w:rsidRPr="003737AB" w14:paraId="5CE7B739" w14:textId="77777777" w:rsidTr="00AC3D48">
        <w:tc>
          <w:tcPr>
            <w:tcW w:w="2518" w:type="dxa"/>
          </w:tcPr>
          <w:p w14:paraId="7A0678AD" w14:textId="77777777" w:rsidR="00BB74AA" w:rsidRPr="003737AB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5508413" w14:textId="71984F0A" w:rsidR="00BB74AA" w:rsidRPr="003737AB" w:rsidRDefault="00DD3F9B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7B1D1A8E" wp14:editId="77A61458">
                  <wp:extent cx="2654842" cy="2121154"/>
                  <wp:effectExtent l="0" t="0" r="0" b="0"/>
                  <wp:docPr id="19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n 18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8364" cy="2147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F9B" w:rsidRPr="003737AB" w14:paraId="494A5A52" w14:textId="77777777" w:rsidTr="00AC3D48">
        <w:tc>
          <w:tcPr>
            <w:tcW w:w="2518" w:type="dxa"/>
          </w:tcPr>
          <w:p w14:paraId="406CFC3E" w14:textId="77777777" w:rsidR="00BB74AA" w:rsidRPr="003737AB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6682F6FE" w14:textId="77777777" w:rsidR="00BB74AA" w:rsidRPr="003737AB" w:rsidRDefault="00BB74AA" w:rsidP="00BB74AA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DD3F9B" w:rsidRPr="003737AB" w14:paraId="3A4E6D71" w14:textId="77777777" w:rsidTr="00AC3D48">
        <w:tc>
          <w:tcPr>
            <w:tcW w:w="2518" w:type="dxa"/>
          </w:tcPr>
          <w:p w14:paraId="4477D2C8" w14:textId="77777777" w:rsidR="00BB74AA" w:rsidRPr="003737AB" w:rsidRDefault="00BB74A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43DE1813" w14:textId="388F3D65" w:rsidR="00BB74AA" w:rsidRPr="003737AB" w:rsidRDefault="00DD3F9B" w:rsidP="00DD3F9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Bosquejo de la grá</w:t>
            </w:r>
            <w:r w:rsidR="00BB74AA" w:rsidRPr="003737AB">
              <w:rPr>
                <w:rFonts w:ascii="Times New Roman" w:hAnsi="Times New Roman" w:cs="Times New Roman"/>
                <w:color w:val="000000"/>
              </w:rPr>
              <w:t xml:space="preserve">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tan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="00BB74AA" w:rsidRPr="003737AB">
              <w:rPr>
                <w:rFonts w:ascii="Times New Roman" w:hAnsi="Times New Roman" w:cs="Times New Roman"/>
                <w:color w:val="000000"/>
              </w:rPr>
              <w:t>en el intervalo [0, 2π]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. </w:t>
            </w:r>
          </w:p>
        </w:tc>
      </w:tr>
    </w:tbl>
    <w:p w14:paraId="234FC4A7" w14:textId="77777777" w:rsidR="00BB74AA" w:rsidRPr="003737AB" w:rsidRDefault="00BB74AA" w:rsidP="00FB6E4D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D77A1B2" w14:textId="55E8A2AF" w:rsidR="00BB74AA" w:rsidRPr="003737AB" w:rsidRDefault="006D4097" w:rsidP="00FB6E4D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l observar el bosquejo de la gráfica, podemos determinar algunas de las características que </w:t>
      </w:r>
      <w:r w:rsidR="00BF79A7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a función </w:t>
      </w:r>
      <w:r w:rsidR="00BF79A7"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="00BF79A7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="00BF79A7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BF79A7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BF79A7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cumple: </w:t>
      </w:r>
    </w:p>
    <w:p w14:paraId="61A09B60" w14:textId="6A006A3C" w:rsidR="006D4097" w:rsidRPr="003737AB" w:rsidRDefault="006D4097" w:rsidP="006D409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El dominio </w:t>
      </w:r>
      <w:r w:rsidR="00BF79A7"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está 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definido para todos los valores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que pertene</w:t>
      </w:r>
      <w:r w:rsidR="00BF79A7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e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 al conjunto de los números reales sin incluir aquellos de la forma: </w:t>
      </w:r>
    </w:p>
    <w:p w14:paraId="049F653E" w14:textId="5ACBCB9E" w:rsidR="00FB6E4D" w:rsidRPr="003737AB" w:rsidRDefault="006D4097" w:rsidP="006D4097">
      <w:pPr>
        <w:spacing w:after="0"/>
        <w:jc w:val="center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drawing>
          <wp:inline distT="0" distB="0" distL="0" distR="0" wp14:anchorId="574F572C" wp14:editId="19D0069B">
            <wp:extent cx="1236345" cy="438785"/>
            <wp:effectExtent l="0" t="0" r="1905" b="0"/>
            <wp:docPr id="22" name="Imagen 22" descr="https://latex.codecogs.com/gif.latex?%5Cfn_jvn%20%5Clarge%20%5Calpha%20%3D%5Cfrac%7B2n&amp;plus;1%7D%7B2%7D%5C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 descr="https://latex.codecogs.com/gif.latex?%5Cfn_jvn%20%5Clarge%20%5Calpha%20%3D%5Cfrac%7B2n&amp;plus;1%7D%7B2%7D%5Cpi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47098" w14:textId="36BF960C" w:rsidR="00FB6E4D" w:rsidRPr="003737AB" w:rsidRDefault="00BF79A7" w:rsidP="006D409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son los números reales. </w:t>
      </w:r>
    </w:p>
    <w:p w14:paraId="600D6069" w14:textId="23FE6E1E" w:rsidR="00BF79A7" w:rsidRPr="003737AB" w:rsidRDefault="00BF79A7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os valores donde se interseca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con el eje X, es decir, los ceros de la función, son los mismos de la función seno: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0, 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π,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2π,…,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r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π, para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∈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ℤ</w:t>
      </w:r>
      <w:r w:rsidRPr="003737AB">
        <w:rPr>
          <w:rFonts w:ascii="Times New Roman" w:hAnsi="Times New Roman" w:cs="Times New Roman"/>
          <w:sz w:val="22"/>
          <w:szCs w:val="22"/>
        </w:rPr>
        <w:t>.</w:t>
      </w:r>
    </w:p>
    <w:p w14:paraId="7C389261" w14:textId="1979FD92" w:rsidR="00BF79A7" w:rsidRPr="003737AB" w:rsidRDefault="00BF79A7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a función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 periódica, con periodo π.</w:t>
      </w:r>
    </w:p>
    <w:p w14:paraId="21548535" w14:textId="3D7F0638" w:rsidR="00BF79A7" w:rsidRPr="003737AB" w:rsidRDefault="001A4435" w:rsidP="00BF79A7">
      <w:pPr>
        <w:pStyle w:val="Prrafodelista"/>
        <w:numPr>
          <w:ilvl w:val="0"/>
          <w:numId w:val="41"/>
        </w:num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La</w:t>
      </w:r>
      <w:r w:rsidR="00BF79A7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función no posee puntos máximos ni mínimos.</w:t>
      </w:r>
    </w:p>
    <w:p w14:paraId="1397846A" w14:textId="77777777" w:rsidR="00BF79A7" w:rsidRPr="003737AB" w:rsidRDefault="00BF79A7" w:rsidP="001A4435">
      <w:pPr>
        <w:spacing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</w:p>
    <w:p w14:paraId="5C43D588" w14:textId="538F7C8B" w:rsidR="0089068A" w:rsidRPr="003737AB" w:rsidRDefault="001A4435" w:rsidP="007D79A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Así, al </w:t>
      </w:r>
      <w:r w:rsidR="00557CBC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nstruir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la gráfica de la función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y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= tan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en todo su dominio, tenemos: </w:t>
      </w:r>
    </w:p>
    <w:p w14:paraId="0864B1B4" w14:textId="77777777" w:rsidR="001A4435" w:rsidRPr="003737AB" w:rsidRDefault="001A4435" w:rsidP="007D79AC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5"/>
        <w:gridCol w:w="6513"/>
      </w:tblGrid>
      <w:tr w:rsidR="00557CBC" w:rsidRPr="003737AB" w14:paraId="68E468B7" w14:textId="77777777" w:rsidTr="00AC3D48">
        <w:tc>
          <w:tcPr>
            <w:tcW w:w="9033" w:type="dxa"/>
            <w:gridSpan w:val="2"/>
            <w:shd w:val="clear" w:color="auto" w:fill="0D0D0D" w:themeFill="text1" w:themeFillTint="F2"/>
          </w:tcPr>
          <w:p w14:paraId="63164866" w14:textId="77777777" w:rsidR="00557CBC" w:rsidRPr="003737AB" w:rsidRDefault="00557CBC" w:rsidP="00AC3D48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557CBC" w:rsidRPr="003737AB" w14:paraId="54894AC6" w14:textId="77777777" w:rsidTr="00AC3D48">
        <w:tc>
          <w:tcPr>
            <w:tcW w:w="2518" w:type="dxa"/>
          </w:tcPr>
          <w:p w14:paraId="1D921165" w14:textId="77777777" w:rsidR="00557CBC" w:rsidRPr="003737AB" w:rsidRDefault="00557CBC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7B20C2A" w14:textId="77777777" w:rsidR="00557CBC" w:rsidRPr="003737AB" w:rsidRDefault="00557CBC" w:rsidP="00AC3D48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557CBC" w:rsidRPr="003737AB" w14:paraId="26342616" w14:textId="77777777" w:rsidTr="00AC3D48">
        <w:tc>
          <w:tcPr>
            <w:tcW w:w="2518" w:type="dxa"/>
          </w:tcPr>
          <w:p w14:paraId="32066B84" w14:textId="77777777" w:rsidR="00557CBC" w:rsidRPr="003737AB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515" w:type="dxa"/>
          </w:tcPr>
          <w:p w14:paraId="3B577BC6" w14:textId="1CBFF631" w:rsidR="00557CBC" w:rsidRPr="003737AB" w:rsidRDefault="002974CA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lang w:val="es-ES_tradnl"/>
              </w:rPr>
              <w:object w:dxaOrig="8475" w:dyaOrig="3870" w14:anchorId="70CD8C8A">
                <v:shape id="_x0000_i1124" type="#_x0000_t75" style="width:314.5pt;height:2in" o:ole="">
                  <v:imagedata r:id="rId158" o:title=""/>
                </v:shape>
                <o:OLEObject Type="Embed" ProgID="PBrush" ShapeID="_x0000_i1124" DrawAspect="Content" ObjectID="_1525008346" r:id="rId159"/>
              </w:object>
            </w:r>
          </w:p>
        </w:tc>
      </w:tr>
      <w:tr w:rsidR="00557CBC" w:rsidRPr="003737AB" w14:paraId="125DC3B5" w14:textId="77777777" w:rsidTr="00AC3D48">
        <w:tc>
          <w:tcPr>
            <w:tcW w:w="2518" w:type="dxa"/>
          </w:tcPr>
          <w:p w14:paraId="39A5D496" w14:textId="77777777" w:rsidR="00557CBC" w:rsidRPr="003737AB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29D959FB" w14:textId="77777777" w:rsidR="00557CBC" w:rsidRPr="003737AB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557CBC" w:rsidRPr="003737AB" w14:paraId="7C422135" w14:textId="77777777" w:rsidTr="00AC3D48">
        <w:tc>
          <w:tcPr>
            <w:tcW w:w="2518" w:type="dxa"/>
          </w:tcPr>
          <w:p w14:paraId="3229C235" w14:textId="77777777" w:rsidR="00557CBC" w:rsidRPr="003737AB" w:rsidRDefault="00557CBC" w:rsidP="00AC3D48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070C41BA" w14:textId="54FBCF53" w:rsidR="00557CBC" w:rsidRPr="003737AB" w:rsidRDefault="00BD1F07" w:rsidP="00BD1F07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Representación g</w:t>
            </w:r>
            <w:r w:rsidR="000F21F5" w:rsidRPr="003737AB">
              <w:rPr>
                <w:rFonts w:ascii="Times New Roman" w:hAnsi="Times New Roman" w:cs="Times New Roman"/>
                <w:color w:val="000000"/>
              </w:rPr>
              <w:t>ráfica de la f</w:t>
            </w:r>
            <w:r w:rsidR="00707AC7" w:rsidRPr="003737AB">
              <w:rPr>
                <w:rFonts w:ascii="Times New Roman" w:hAnsi="Times New Roman" w:cs="Times New Roman"/>
                <w:color w:val="000000"/>
              </w:rPr>
              <w:t xml:space="preserve">unción </w:t>
            </w:r>
            <w:r w:rsidR="00557CBC"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="00557CBC"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tan</w:t>
            </w:r>
            <w:r w:rsidR="00557CBC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557CBC"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teniendo en cuenta su dominio. </w:t>
            </w:r>
          </w:p>
        </w:tc>
      </w:tr>
    </w:tbl>
    <w:p w14:paraId="57D31738" w14:textId="77777777" w:rsidR="001A4435" w:rsidRPr="003737AB" w:rsidRDefault="001A4435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163A10B" w14:textId="5AC78973" w:rsidR="0089068A" w:rsidRPr="003737AB" w:rsidRDefault="0087466E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uedes analizar la relación que hay entre las funciones trigonométricas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sen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s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y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tan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observando sus comportamientos en el siguiente link [</w:t>
      </w:r>
      <w:hyperlink r:id="rId160" w:history="1"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3737AB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07003658" w14:textId="77777777" w:rsidR="0089068A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D31FC8" w:rsidRPr="003737AB" w14:paraId="0F89ACAC" w14:textId="77777777" w:rsidTr="005E208B">
        <w:tc>
          <w:tcPr>
            <w:tcW w:w="9033" w:type="dxa"/>
            <w:gridSpan w:val="2"/>
            <w:shd w:val="clear" w:color="auto" w:fill="000000" w:themeFill="text1"/>
          </w:tcPr>
          <w:p w14:paraId="53B6312F" w14:textId="77777777" w:rsidR="00D31FC8" w:rsidRPr="003737AB" w:rsidRDefault="00D31FC8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1FC8" w:rsidRPr="003737AB" w14:paraId="6BDC96F9" w14:textId="77777777" w:rsidTr="005E208B">
        <w:tc>
          <w:tcPr>
            <w:tcW w:w="2518" w:type="dxa"/>
          </w:tcPr>
          <w:p w14:paraId="2FB1F8BC" w14:textId="77777777" w:rsidR="00D31FC8" w:rsidRPr="003737AB" w:rsidRDefault="00D31FC8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9A00B41" w14:textId="319F323F" w:rsidR="00D31FC8" w:rsidRPr="003737AB" w:rsidRDefault="00D31FC8" w:rsidP="00D31FC8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3737AB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_03</w:t>
            </w:r>
            <w:r w:rsidRPr="003737AB">
              <w:rPr>
                <w:rFonts w:ascii="Times New Roman" w:hAnsi="Times New Roman" w:cs="Times New Roman"/>
                <w:color w:val="000000"/>
              </w:rPr>
              <w:t>_REC</w:t>
            </w:r>
            <w:r>
              <w:rPr>
                <w:rFonts w:ascii="Times New Roman" w:hAnsi="Times New Roman" w:cs="Times New Roman"/>
                <w:color w:val="000000"/>
              </w:rPr>
              <w:t>30</w:t>
            </w:r>
          </w:p>
        </w:tc>
      </w:tr>
      <w:tr w:rsidR="00D31FC8" w:rsidRPr="003737AB" w14:paraId="4FBBDD28" w14:textId="77777777" w:rsidTr="005E208B">
        <w:tc>
          <w:tcPr>
            <w:tcW w:w="2518" w:type="dxa"/>
          </w:tcPr>
          <w:p w14:paraId="0898D0E9" w14:textId="77777777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69933742" w14:textId="0B45CAD8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D31FC8">
              <w:rPr>
                <w:rFonts w:ascii="Times New Roman" w:hAnsi="Times New Roman" w:cs="Times New Roman"/>
                <w:color w:val="000000"/>
              </w:rPr>
              <w:t>Caracteriza las funciones trigonométricas seno, coseno y tangente</w:t>
            </w:r>
          </w:p>
        </w:tc>
      </w:tr>
      <w:tr w:rsidR="00D31FC8" w:rsidRPr="003737AB" w14:paraId="6D12122C" w14:textId="77777777" w:rsidTr="005E208B">
        <w:tc>
          <w:tcPr>
            <w:tcW w:w="2518" w:type="dxa"/>
          </w:tcPr>
          <w:p w14:paraId="75201CDF" w14:textId="77777777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C0092F1" w14:textId="5C04F1ED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D31FC8">
              <w:rPr>
                <w:rFonts w:ascii="Times New Roman" w:hAnsi="Times New Roman" w:cs="Times New Roman"/>
                <w:color w:val="000000"/>
              </w:rPr>
              <w:t>Actividad para caracterizar el comportamiento de las funciones trigonométricas</w:t>
            </w:r>
          </w:p>
        </w:tc>
      </w:tr>
    </w:tbl>
    <w:p w14:paraId="3DBEE456" w14:textId="77777777" w:rsidR="00D31FC8" w:rsidRDefault="00D31FC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9F428BA" w14:textId="77777777" w:rsidR="00D31FC8" w:rsidRPr="003737AB" w:rsidRDefault="00D31FC8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D933211" w14:textId="0228A1BF" w:rsidR="007303A3" w:rsidRPr="003737AB" w:rsidRDefault="007303A3" w:rsidP="007303A3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2 Las funciones trigonométricas recíprocas</w:t>
      </w:r>
    </w:p>
    <w:p w14:paraId="2E318DCF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2166306" w14:textId="526808B9" w:rsidR="00AC3D48" w:rsidRPr="003737AB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La función recíproca </w:t>
      </w:r>
      <w:r w:rsidR="001572A2" w:rsidRPr="003737AB">
        <w:rPr>
          <w:rFonts w:ascii="Times New Roman" w:hAnsi="Times New Roman" w:cs="Times New Roman"/>
          <w:i/>
          <w:color w:val="000000"/>
          <w:sz w:val="22"/>
          <w:szCs w:val="22"/>
        </w:rPr>
        <w:t>g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) de una función 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) cumple que: </w:t>
      </w:r>
    </w:p>
    <w:p w14:paraId="2E5812C3" w14:textId="77777777" w:rsidR="00842B3D" w:rsidRPr="003737AB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30775AD" w14:textId="0B198C9C" w:rsidR="00842B3D" w:rsidRPr="003737AB" w:rsidRDefault="00842B3D" w:rsidP="00842B3D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proofErr w:type="gramStart"/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f</w:t>
      </w:r>
      <w:proofErr w:type="gramEnd"/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(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) </w:t>
      </w:r>
      <w:r w:rsidRPr="003737AB">
        <w:rPr>
          <w:rFonts w:ascii="Times New Roman" w:hAnsi="Times New Roman" w:cs="Times New Roman"/>
          <w:sz w:val="22"/>
          <w:szCs w:val="22"/>
        </w:rPr>
        <w:t>·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1572A2" w:rsidRPr="003737AB">
        <w:rPr>
          <w:rFonts w:ascii="Times New Roman" w:hAnsi="Times New Roman" w:cs="Times New Roman"/>
          <w:i/>
          <w:color w:val="000000"/>
          <w:sz w:val="22"/>
          <w:szCs w:val="22"/>
        </w:rPr>
        <w:t xml:space="preserve">g 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(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) = 1</w:t>
      </w:r>
    </w:p>
    <w:p w14:paraId="3E1A0EBF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3D48215" w14:textId="7C9F739F" w:rsidR="00842B3D" w:rsidRPr="003737AB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Así, el producto entre la función y su recíproca es el elemento neutro de la multiplicación, es decir 1. </w:t>
      </w:r>
    </w:p>
    <w:p w14:paraId="0C2398DF" w14:textId="77777777" w:rsidR="00842B3D" w:rsidRPr="003737AB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507BD91" w14:textId="7D77EEBB" w:rsidR="00714460" w:rsidRPr="003737AB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>La función recíproca se puede definir como:</w:t>
      </w:r>
    </w:p>
    <w:p w14:paraId="5D9BC241" w14:textId="2433F80B" w:rsidR="00714460" w:rsidRPr="003737AB" w:rsidRDefault="001572A2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color w:val="000000"/>
          <w:position w:val="-28"/>
          <w:sz w:val="22"/>
          <w:szCs w:val="22"/>
        </w:rPr>
        <w:object w:dxaOrig="1260" w:dyaOrig="660" w14:anchorId="3CC41F77">
          <v:shape id="_x0000_i1133" type="#_x0000_t75" style="width:62.8pt;height:32.85pt" o:ole="">
            <v:imagedata r:id="rId161" o:title=""/>
          </v:shape>
          <o:OLEObject Type="Embed" ProgID="Equation.DSMT4" ShapeID="_x0000_i1133" DrawAspect="Content" ObjectID="_1525008347" r:id="rId162"/>
        </w:object>
      </w:r>
      <w:r w:rsidR="00714460"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0C950F07" w14:textId="77777777" w:rsidR="00714460" w:rsidRPr="003737AB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D6E24DB" w14:textId="1AA63D5A" w:rsidR="00714460" w:rsidRPr="003737AB" w:rsidRDefault="00714460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Ya que: </w:t>
      </w:r>
    </w:p>
    <w:p w14:paraId="6451368A" w14:textId="34C211ED" w:rsidR="00714460" w:rsidRPr="003737AB" w:rsidRDefault="001572A2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position w:val="-28"/>
          <w:sz w:val="22"/>
          <w:szCs w:val="22"/>
        </w:rPr>
        <w:object w:dxaOrig="2720" w:dyaOrig="660" w14:anchorId="2E84B936">
          <v:shape id="_x0000_i1134" type="#_x0000_t75" style="width:135.95pt;height:32.85pt" o:ole="">
            <v:imagedata r:id="rId163" o:title=""/>
          </v:shape>
          <o:OLEObject Type="Embed" ProgID="Equation.DSMT4" ShapeID="_x0000_i1134" DrawAspect="Content" ObjectID="_1525008348" r:id="rId164"/>
        </w:object>
      </w:r>
    </w:p>
    <w:p w14:paraId="768C6AC7" w14:textId="77777777" w:rsidR="00714460" w:rsidRPr="003737AB" w:rsidRDefault="00714460" w:rsidP="00714460">
      <w:pPr>
        <w:spacing w:after="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4CAC4B19" w14:textId="2FCF0A2F" w:rsidR="00842B3D" w:rsidRPr="003737AB" w:rsidRDefault="00842B3D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Para las funciones trigonométricas también se </w:t>
      </w:r>
      <w:r w:rsidR="00E4058F" w:rsidRPr="003737AB">
        <w:rPr>
          <w:rFonts w:ascii="Times New Roman" w:hAnsi="Times New Roman" w:cs="Times New Roman"/>
          <w:color w:val="000000"/>
          <w:sz w:val="22"/>
          <w:szCs w:val="22"/>
        </w:rPr>
        <w:t>determinan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 funciones recíprocas, de tal manera que cumpl</w:t>
      </w:r>
      <w:r w:rsidR="00E4058F" w:rsidRPr="003737AB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 xml:space="preserve">n con la anterior definición, sin embargo, se debe analizar características básicas como su dominio, rango, periodo, asíntotas, etc. </w:t>
      </w:r>
    </w:p>
    <w:p w14:paraId="6A16BB1C" w14:textId="77777777" w:rsidR="00350956" w:rsidRPr="003737AB" w:rsidRDefault="00350956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89"/>
        <w:gridCol w:w="6339"/>
      </w:tblGrid>
      <w:tr w:rsidR="00350956" w:rsidRPr="003737AB" w14:paraId="478CA457" w14:textId="77777777" w:rsidTr="006344BC">
        <w:tc>
          <w:tcPr>
            <w:tcW w:w="8978" w:type="dxa"/>
            <w:gridSpan w:val="2"/>
            <w:shd w:val="clear" w:color="auto" w:fill="000000" w:themeFill="text1"/>
          </w:tcPr>
          <w:p w14:paraId="733EB402" w14:textId="77777777" w:rsidR="00350956" w:rsidRPr="003737AB" w:rsidRDefault="00350956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350956" w:rsidRPr="003737AB" w14:paraId="66826839" w14:textId="77777777" w:rsidTr="006344BC">
        <w:tc>
          <w:tcPr>
            <w:tcW w:w="2518" w:type="dxa"/>
          </w:tcPr>
          <w:p w14:paraId="798981EE" w14:textId="77777777" w:rsidR="00350956" w:rsidRPr="003737AB" w:rsidRDefault="00350956" w:rsidP="006344B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lastRenderedPageBreak/>
              <w:t>Contenido</w:t>
            </w:r>
          </w:p>
        </w:tc>
        <w:tc>
          <w:tcPr>
            <w:tcW w:w="6460" w:type="dxa"/>
          </w:tcPr>
          <w:p w14:paraId="34B53C45" w14:textId="77777777" w:rsidR="00350956" w:rsidRPr="003737AB" w:rsidRDefault="00350956" w:rsidP="00350956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i/>
              </w:rPr>
              <w:t>g</w:t>
            </w:r>
            <w:r w:rsidRPr="003737AB">
              <w:rPr>
                <w:rFonts w:ascii="Times New Roman" w:hAnsi="Times New Roman" w:cs="Times New Roman"/>
              </w:rPr>
              <w:t>(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 xml:space="preserve">) es la función recíproca de </w:t>
            </w:r>
            <w:r w:rsidRPr="003737AB">
              <w:rPr>
                <w:rFonts w:ascii="Times New Roman" w:hAnsi="Times New Roman" w:cs="Times New Roman"/>
                <w:i/>
              </w:rPr>
              <w:t>f</w:t>
            </w:r>
            <w:r w:rsidRPr="003737AB">
              <w:rPr>
                <w:rFonts w:ascii="Times New Roman" w:hAnsi="Times New Roman" w:cs="Times New Roman"/>
              </w:rPr>
              <w:t>(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>) si y solo sí:</w:t>
            </w:r>
          </w:p>
          <w:p w14:paraId="2B4A8FFB" w14:textId="47B93AD9" w:rsidR="00350956" w:rsidRPr="003737AB" w:rsidRDefault="00350956" w:rsidP="001572A2">
            <w:pPr>
              <w:jc w:val="center"/>
              <w:rPr>
                <w:rFonts w:ascii="Times New Roman" w:hAnsi="Times New Roman" w:cs="Times New Roman"/>
                <w:lang w:val="es-CO"/>
              </w:rPr>
            </w:pPr>
            <w:r w:rsidRPr="003737AB">
              <w:rPr>
                <w:rFonts w:ascii="Times New Roman" w:hAnsi="Times New Roman" w:cs="Times New Roman"/>
              </w:rPr>
              <w:t>(</w:t>
            </w:r>
            <w:r w:rsidRPr="003737AB">
              <w:rPr>
                <w:rFonts w:ascii="Times New Roman" w:hAnsi="Times New Roman" w:cs="Times New Roman"/>
                <w:i/>
              </w:rPr>
              <w:t xml:space="preserve">f </w:t>
            </w:r>
            <w:r w:rsidRPr="003737AB">
              <w:rPr>
                <w:rFonts w:ascii="Times New Roman" w:hAnsi="Times New Roman" w:cs="Times New Roman"/>
              </w:rPr>
              <w:t xml:space="preserve">· </w:t>
            </w:r>
            <w:r w:rsidRPr="003737AB">
              <w:rPr>
                <w:rFonts w:ascii="Times New Roman" w:hAnsi="Times New Roman" w:cs="Times New Roman"/>
                <w:i/>
              </w:rPr>
              <w:t>g</w:t>
            </w:r>
            <w:r w:rsidRPr="003737AB">
              <w:rPr>
                <w:rFonts w:ascii="Times New Roman" w:hAnsi="Times New Roman" w:cs="Times New Roman"/>
              </w:rPr>
              <w:t>) (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 xml:space="preserve">) = </w:t>
            </w:r>
            <w:r w:rsidRPr="003737AB">
              <w:rPr>
                <w:rFonts w:ascii="Times New Roman" w:hAnsi="Times New Roman" w:cs="Times New Roman"/>
                <w:i/>
              </w:rPr>
              <w:t xml:space="preserve">f </w:t>
            </w:r>
            <w:r w:rsidRPr="003737AB">
              <w:rPr>
                <w:rFonts w:ascii="Times New Roman" w:hAnsi="Times New Roman" w:cs="Times New Roman"/>
              </w:rPr>
              <w:t>(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 xml:space="preserve">) · </w:t>
            </w:r>
            <w:r w:rsidRPr="003737AB">
              <w:rPr>
                <w:rFonts w:ascii="Times New Roman" w:hAnsi="Times New Roman" w:cs="Times New Roman"/>
                <w:i/>
              </w:rPr>
              <w:t xml:space="preserve">g </w:t>
            </w:r>
            <w:r w:rsidRPr="003737AB">
              <w:rPr>
                <w:rFonts w:ascii="Times New Roman" w:hAnsi="Times New Roman" w:cs="Times New Roman"/>
              </w:rPr>
              <w:t>(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  <w:r w:rsidRPr="003737AB">
              <w:rPr>
                <w:rFonts w:ascii="Times New Roman" w:hAnsi="Times New Roman" w:cs="Times New Roman"/>
              </w:rPr>
              <w:t>) = 1</w:t>
            </w:r>
            <w:r w:rsidR="001572A2" w:rsidRPr="003737AB">
              <w:rPr>
                <w:rFonts w:ascii="Times New Roman" w:hAnsi="Times New Roman" w:cs="Times New Roman"/>
              </w:rPr>
              <w:t xml:space="preserve">; </w:t>
            </w:r>
            <w:r w:rsidRPr="003737AB">
              <w:rPr>
                <w:rFonts w:ascii="Cambria Math" w:hAnsi="Cambria Math" w:cs="Cambria Math"/>
              </w:rPr>
              <w:t>∀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x</w:t>
            </w:r>
          </w:p>
        </w:tc>
      </w:tr>
    </w:tbl>
    <w:p w14:paraId="05150B46" w14:textId="27D5FA96" w:rsidR="00350956" w:rsidRPr="003737AB" w:rsidRDefault="00350956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D24B309" w14:textId="77777777" w:rsidR="007303A3" w:rsidRPr="003737AB" w:rsidRDefault="007303A3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F4D922B" w14:textId="730056BD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2.1 La función cotangente</w:t>
      </w:r>
    </w:p>
    <w:p w14:paraId="51061FD7" w14:textId="77777777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34C666D8" w14:textId="5D7A3B0C" w:rsidR="00E4058F" w:rsidRPr="003737AB" w:rsidRDefault="00902F35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Al determinar la</w:t>
      </w:r>
      <w:r w:rsidR="00E4058F" w:rsidRPr="003737AB">
        <w:rPr>
          <w:rFonts w:ascii="Times New Roman" w:hAnsi="Times New Roman" w:cs="Times New Roman"/>
          <w:sz w:val="22"/>
          <w:szCs w:val="22"/>
        </w:rPr>
        <w:t xml:space="preserve">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y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</w:t>
      </w:r>
      <w:proofErr w:type="spellStart"/>
      <w:r w:rsidR="00E4058F" w:rsidRPr="003737AB">
        <w:rPr>
          <w:rFonts w:ascii="Times New Roman" w:hAnsi="Times New Roman" w:cs="Times New Roman"/>
          <w:sz w:val="22"/>
          <w:szCs w:val="22"/>
        </w:rPr>
        <w:t>cot</w:t>
      </w:r>
      <w:proofErr w:type="spellEnd"/>
      <w:r w:rsidR="00E4058F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como la función trigonométrica </w:t>
      </w:r>
      <w:r w:rsidRPr="003737AB">
        <w:rPr>
          <w:rFonts w:ascii="Times New Roman" w:hAnsi="Times New Roman" w:cs="Times New Roman"/>
          <w:sz w:val="22"/>
          <w:szCs w:val="22"/>
          <w:lang w:val="es-CO"/>
        </w:rPr>
        <w:t xml:space="preserve">recíproca de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tan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tenemos: </w:t>
      </w:r>
    </w:p>
    <w:p w14:paraId="35381067" w14:textId="3E6F6BA4" w:rsidR="00902F35" w:rsidRPr="003737AB" w:rsidRDefault="00BA266C" w:rsidP="00902F35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40" w:dyaOrig="620" w14:anchorId="34773B08">
          <v:shape id="_x0000_i1125" type="#_x0000_t75" style="width:66.8pt;height:31.1pt" o:ole="">
            <v:imagedata r:id="rId165" o:title=""/>
          </v:shape>
          <o:OLEObject Type="Embed" ProgID="Equation.DSMT4" ShapeID="_x0000_i1125" DrawAspect="Content" ObjectID="_1525008349" r:id="rId166"/>
        </w:object>
      </w:r>
      <w:r w:rsidRPr="003737AB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</w:p>
    <w:p w14:paraId="4B7DCF2C" w14:textId="6A893C3F" w:rsidR="002B1E26" w:rsidRPr="003737AB" w:rsidRDefault="002B1E26" w:rsidP="002B1E26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sz w:val="22"/>
          <w:szCs w:val="22"/>
          <w:lang w:val="es-CO"/>
        </w:rPr>
        <w:t>Ya que cumple que:</w:t>
      </w:r>
    </w:p>
    <w:p w14:paraId="348196F6" w14:textId="22551521" w:rsidR="002B1E26" w:rsidRPr="003737AB" w:rsidRDefault="002B1E26" w:rsidP="002B1E26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2880" w:dyaOrig="620" w14:anchorId="7607BFC6">
          <v:shape id="_x0000_i1126" type="#_x0000_t75" style="width:2in;height:31.1pt" o:ole="">
            <v:imagedata r:id="rId167" o:title=""/>
          </v:shape>
          <o:OLEObject Type="Embed" ProgID="Equation.DSMT4" ShapeID="_x0000_i1126" DrawAspect="Content" ObjectID="_1525008350" r:id="rId168"/>
        </w:object>
      </w:r>
    </w:p>
    <w:p w14:paraId="297641CF" w14:textId="77777777" w:rsidR="0018103F" w:rsidRPr="003737AB" w:rsidRDefault="0018103F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</w:p>
    <w:p w14:paraId="7368C1E6" w14:textId="2EE9BAE8" w:rsidR="0018103F" w:rsidRPr="003737AB" w:rsidRDefault="002B1E26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sz w:val="22"/>
          <w:szCs w:val="22"/>
          <w:lang w:val="es-CO"/>
        </w:rPr>
        <w:t>T</w:t>
      </w:r>
      <w:r w:rsidR="0018103F" w:rsidRPr="003737AB">
        <w:rPr>
          <w:rFonts w:ascii="Times New Roman" w:hAnsi="Times New Roman" w:cs="Times New Roman"/>
          <w:sz w:val="22"/>
          <w:szCs w:val="22"/>
          <w:lang w:val="es-CO"/>
        </w:rPr>
        <w:t>eniendo en cuenta las razones trigonométricas donde:</w:t>
      </w:r>
    </w:p>
    <w:p w14:paraId="76773A4C" w14:textId="1E6C673D" w:rsidR="0018103F" w:rsidRPr="003737AB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59" w:dyaOrig="620" w14:anchorId="624DB11E">
          <v:shape id="_x0000_i1127" type="#_x0000_t75" style="width:67.95pt;height:31.1pt" o:ole="">
            <v:imagedata r:id="rId169" o:title=""/>
          </v:shape>
          <o:OLEObject Type="Embed" ProgID="Equation.DSMT4" ShapeID="_x0000_i1127" DrawAspect="Content" ObjectID="_1525008351" r:id="rId170"/>
        </w:object>
      </w:r>
      <w:r w:rsidRPr="003737AB">
        <w:rPr>
          <w:rFonts w:ascii="Times New Roman" w:hAnsi="Times New Roman" w:cs="Times New Roman"/>
          <w:sz w:val="22"/>
          <w:szCs w:val="22"/>
          <w:lang w:val="es-CO"/>
        </w:rPr>
        <w:t xml:space="preserve"> </w:t>
      </w:r>
    </w:p>
    <w:p w14:paraId="6999E060" w14:textId="28C3297E" w:rsidR="0018103F" w:rsidRPr="003737AB" w:rsidRDefault="0018103F" w:rsidP="0018103F">
      <w:pPr>
        <w:spacing w:after="0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sz w:val="22"/>
          <w:szCs w:val="22"/>
          <w:lang w:val="es-CO"/>
        </w:rPr>
        <w:t xml:space="preserve">Tenemos que: </w:t>
      </w:r>
    </w:p>
    <w:p w14:paraId="4F41C22D" w14:textId="5C988E6D" w:rsidR="0018103F" w:rsidRPr="003737AB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  <w:lang w:val="es-CO"/>
        </w:rPr>
      </w:pPr>
      <w:r w:rsidRPr="003737AB">
        <w:rPr>
          <w:rFonts w:ascii="Times New Roman" w:hAnsi="Times New Roman" w:cs="Times New Roman"/>
          <w:position w:val="-54"/>
          <w:sz w:val="22"/>
          <w:szCs w:val="22"/>
          <w:lang w:val="es-CO"/>
        </w:rPr>
        <w:object w:dxaOrig="1400" w:dyaOrig="1200" w14:anchorId="5ECC3EF8">
          <v:shape id="_x0000_i1128" type="#_x0000_t75" style="width:70.25pt;height:59.9pt" o:ole="">
            <v:imagedata r:id="rId171" o:title=""/>
          </v:shape>
          <o:OLEObject Type="Embed" ProgID="Equation.DSMT4" ShapeID="_x0000_i1128" DrawAspect="Content" ObjectID="_1525008352" r:id="rId172"/>
        </w:object>
      </w:r>
    </w:p>
    <w:p w14:paraId="6F0C967B" w14:textId="289DE01F" w:rsidR="007303A3" w:rsidRPr="003737AB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Y por la ley de </w:t>
      </w:r>
      <w:r w:rsidR="002377A4" w:rsidRPr="003737AB">
        <w:rPr>
          <w:rFonts w:ascii="Times New Roman" w:hAnsi="Times New Roman" w:cs="Times New Roman"/>
          <w:sz w:val="22"/>
          <w:szCs w:val="22"/>
        </w:rPr>
        <w:t xml:space="preserve">extremos y </w:t>
      </w:r>
      <w:r w:rsidRPr="003737AB">
        <w:rPr>
          <w:rFonts w:ascii="Times New Roman" w:hAnsi="Times New Roman" w:cs="Times New Roman"/>
          <w:sz w:val="22"/>
          <w:szCs w:val="22"/>
        </w:rPr>
        <w:t>medios llegamos a:</w:t>
      </w:r>
    </w:p>
    <w:p w14:paraId="4977304A" w14:textId="033EF1CC" w:rsidR="0018103F" w:rsidRPr="003737AB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1359" w:dyaOrig="620" w14:anchorId="31A788FC">
          <v:shape id="_x0000_i1129" type="#_x0000_t75" style="width:67.95pt;height:31.1pt" o:ole="">
            <v:imagedata r:id="rId173" o:title=""/>
          </v:shape>
          <o:OLEObject Type="Embed" ProgID="Equation.DSMT4" ShapeID="_x0000_i1129" DrawAspect="Content" ObjectID="_1525008353" r:id="rId174"/>
        </w:object>
      </w:r>
    </w:p>
    <w:p w14:paraId="022F3903" w14:textId="77777777" w:rsidR="007303A3" w:rsidRPr="003737AB" w:rsidRDefault="007303A3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578AFD3" w14:textId="0C8D898C" w:rsidR="0018103F" w:rsidRPr="003737AB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sí,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t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la podemos representar como:</w:t>
      </w:r>
    </w:p>
    <w:p w14:paraId="60C54FA6" w14:textId="2578D613" w:rsidR="0018103F" w:rsidRPr="003737AB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  <w:lang w:val="es-CO"/>
        </w:rPr>
        <w:object w:dxaOrig="2120" w:dyaOrig="620" w14:anchorId="25ED8E4D">
          <v:shape id="_x0000_i1130" type="#_x0000_t75" style="width:106pt;height:31.1pt" o:ole="">
            <v:imagedata r:id="rId175" o:title=""/>
          </v:shape>
          <o:OLEObject Type="Embed" ProgID="Equation.DSMT4" ShapeID="_x0000_i1130" DrawAspect="Content" ObjectID="_1525008354" r:id="rId176"/>
        </w:object>
      </w:r>
    </w:p>
    <w:p w14:paraId="2CE2651A" w14:textId="77777777" w:rsidR="0018103F" w:rsidRPr="003737AB" w:rsidRDefault="0018103F" w:rsidP="0018103F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61FE2650" w14:textId="03906D15" w:rsidR="0018103F" w:rsidRPr="003737AB" w:rsidRDefault="002B1E26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Al iniciar el análisis de la función cotangente, podemos observar que es indeterminada para sen</w:t>
      </w:r>
      <w:r w:rsidR="00EA3A52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EA3A52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0, es decir, para valores de </w:t>
      </w:r>
      <w:r w:rsidR="00EA3A52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</w:t>
      </w:r>
      <w:r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π, con </w:t>
      </w:r>
      <w:r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∈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ℤ</w:t>
      </w:r>
      <w:r w:rsidRPr="003737AB">
        <w:rPr>
          <w:rFonts w:ascii="Times New Roman" w:hAnsi="Times New Roman" w:cs="Times New Roman"/>
          <w:sz w:val="22"/>
          <w:szCs w:val="22"/>
        </w:rPr>
        <w:t xml:space="preserve">, así que hemos determinado que en estos valores,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t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EA3A52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EA3A52" w:rsidRPr="003737AB">
        <w:rPr>
          <w:rFonts w:ascii="Times New Roman" w:hAnsi="Times New Roman" w:cs="Times New Roman"/>
          <w:sz w:val="22"/>
          <w:szCs w:val="22"/>
        </w:rPr>
        <w:t xml:space="preserve"> tiene asíntotas verticales. </w:t>
      </w:r>
    </w:p>
    <w:p w14:paraId="6933CEC6" w14:textId="77777777" w:rsidR="00EA3A52" w:rsidRPr="003737AB" w:rsidRDefault="00EA3A52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6B5685D" w14:textId="74F86788" w:rsidR="00EA3A52" w:rsidRPr="003737AB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Teniendo en cuenta la relación de la función cotangente con el coseno y el seno del ángulo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podemos construir un bosquejo de la gráfica, observa: </w:t>
      </w:r>
    </w:p>
    <w:p w14:paraId="731493D9" w14:textId="77777777" w:rsidR="00707AC7" w:rsidRPr="003737AB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26"/>
        <w:gridCol w:w="6402"/>
      </w:tblGrid>
      <w:tr w:rsidR="00707AC7" w:rsidRPr="003737AB" w14:paraId="0F907247" w14:textId="77777777" w:rsidTr="006344BC">
        <w:tc>
          <w:tcPr>
            <w:tcW w:w="9033" w:type="dxa"/>
            <w:gridSpan w:val="2"/>
            <w:shd w:val="clear" w:color="auto" w:fill="0D0D0D" w:themeFill="text1" w:themeFillTint="F2"/>
          </w:tcPr>
          <w:p w14:paraId="508EC10A" w14:textId="77777777" w:rsidR="00707AC7" w:rsidRPr="003737AB" w:rsidRDefault="00707AC7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707AC7" w:rsidRPr="003737AB" w14:paraId="1997889C" w14:textId="77777777" w:rsidTr="006344BC">
        <w:tc>
          <w:tcPr>
            <w:tcW w:w="2518" w:type="dxa"/>
          </w:tcPr>
          <w:p w14:paraId="337CD8DF" w14:textId="77777777" w:rsidR="00707AC7" w:rsidRPr="003737AB" w:rsidRDefault="00707AC7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798BD00" w14:textId="77777777" w:rsidR="00707AC7" w:rsidRPr="003737AB" w:rsidRDefault="00707AC7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707AC7" w:rsidRPr="003737AB" w14:paraId="1D83E16A" w14:textId="77777777" w:rsidTr="006344BC">
        <w:tc>
          <w:tcPr>
            <w:tcW w:w="2518" w:type="dxa"/>
          </w:tcPr>
          <w:p w14:paraId="656099D1" w14:textId="77777777" w:rsidR="00707AC7" w:rsidRPr="003737AB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Descripción</w:t>
            </w:r>
          </w:p>
        </w:tc>
        <w:tc>
          <w:tcPr>
            <w:tcW w:w="6515" w:type="dxa"/>
          </w:tcPr>
          <w:p w14:paraId="45F9DC43" w14:textId="229772EB" w:rsidR="00707AC7" w:rsidRPr="003737AB" w:rsidRDefault="004F3686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272066C2" wp14:editId="2112DB99">
                  <wp:extent cx="3157934" cy="2531199"/>
                  <wp:effectExtent l="0" t="0" r="4445" b="2540"/>
                  <wp:docPr id="27" name="Imagen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Imagen 26"/>
                          <pic:cNvPicPr>
                            <a:picLocks noChangeAspect="1"/>
                          </pic:cNvPicPr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934" cy="2531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7AC7" w:rsidRPr="003737AB" w14:paraId="18DE4B23" w14:textId="77777777" w:rsidTr="006344BC">
        <w:tc>
          <w:tcPr>
            <w:tcW w:w="2518" w:type="dxa"/>
          </w:tcPr>
          <w:p w14:paraId="676B68A3" w14:textId="77777777" w:rsidR="00707AC7" w:rsidRPr="003737AB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1E9A19D9" w14:textId="77777777" w:rsidR="00707AC7" w:rsidRPr="003737AB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07AC7" w:rsidRPr="003737AB" w14:paraId="0B626044" w14:textId="77777777" w:rsidTr="006344BC">
        <w:tc>
          <w:tcPr>
            <w:tcW w:w="2518" w:type="dxa"/>
          </w:tcPr>
          <w:p w14:paraId="22F54520" w14:textId="77777777" w:rsidR="00707AC7" w:rsidRPr="003737AB" w:rsidRDefault="00707AC7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36699413" w14:textId="564D4C6E" w:rsidR="00707AC7" w:rsidRPr="003737AB" w:rsidRDefault="00707AC7" w:rsidP="004F3686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="004F3686"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cot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</w:tbl>
    <w:p w14:paraId="78A8BD52" w14:textId="77777777" w:rsidR="00707AC7" w:rsidRPr="003737AB" w:rsidRDefault="00707AC7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5B6DD9D" w14:textId="4A4C2BC0" w:rsidR="00707AC7" w:rsidRPr="003737AB" w:rsidRDefault="00AE409B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nalizando la gráfica de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t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6344BC" w:rsidRPr="003737AB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="006344BC" w:rsidRPr="003737AB">
        <w:rPr>
          <w:rFonts w:ascii="Times New Roman" w:hAnsi="Times New Roman" w:cs="Times New Roman"/>
          <w:color w:val="000000"/>
          <w:sz w:val="22"/>
          <w:szCs w:val="22"/>
        </w:rPr>
        <w:t>en el intervalo [0, 2π]</w:t>
      </w:r>
      <w:r w:rsidRPr="003737AB">
        <w:rPr>
          <w:rFonts w:ascii="Times New Roman" w:hAnsi="Times New Roman" w:cs="Times New Roman"/>
          <w:sz w:val="22"/>
          <w:szCs w:val="22"/>
        </w:rPr>
        <w:t>, podemos deducir que cumple con las siguientes características:</w:t>
      </w:r>
    </w:p>
    <w:p w14:paraId="2269B41F" w14:textId="54270FC2" w:rsidR="00AE409B" w:rsidRPr="003737AB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l dominio corresponde a todos los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números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reales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excepto los valores de la forma </w:t>
      </w:r>
      <w:r w:rsidR="007B1B94"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, con </w:t>
      </w:r>
      <w:r w:rsidR="007B1B94" w:rsidRPr="003737AB">
        <w:rPr>
          <w:rFonts w:ascii="Times New Roman" w:eastAsiaTheme="minorEastAsia" w:hAnsi="Times New Roman" w:cs="Times New Roman"/>
          <w:i/>
          <w:color w:val="000000"/>
          <w:sz w:val="22"/>
          <w:szCs w:val="22"/>
          <w:lang w:val="es-ES"/>
        </w:rPr>
        <w:t>n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B1B94" w:rsidRPr="003737AB">
        <w:rPr>
          <w:rFonts w:ascii="Cambria Math" w:hAnsi="Cambria Math" w:cs="Cambria Math"/>
          <w:sz w:val="22"/>
          <w:szCs w:val="22"/>
        </w:rPr>
        <w:t>∈</w:t>
      </w:r>
      <w:r w:rsidR="007B1B94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7B1B94" w:rsidRPr="003737AB">
        <w:rPr>
          <w:rFonts w:ascii="Cambria Math" w:hAnsi="Cambria Math" w:cs="Cambria Math"/>
          <w:sz w:val="22"/>
          <w:szCs w:val="22"/>
        </w:rPr>
        <w:t>ℤ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4C2FCF52" w14:textId="796F63C2" w:rsidR="00AE409B" w:rsidRPr="003737AB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s el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njunto de los números reales</w:t>
      </w:r>
      <w:r w:rsidR="007B1B94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7B1B94" w:rsidRPr="003737AB">
        <w:rPr>
          <w:rFonts w:ascii="Cambria Math" w:hAnsi="Cambria Math" w:cs="Cambria Math"/>
          <w:sz w:val="22"/>
          <w:szCs w:val="22"/>
        </w:rPr>
        <w:t>ℛ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</w:p>
    <w:p w14:paraId="61315042" w14:textId="2A8AFAA5" w:rsidR="00AE409B" w:rsidRPr="003737AB" w:rsidRDefault="00AE409B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Los </w:t>
      </w:r>
      <w:r w:rsidR="00E243BC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puntos de corte con el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je X corresponden a los valores </w:t>
      </w:r>
      <w:r w:rsidR="00E243BC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donde cos </w:t>
      </w:r>
      <w:r w:rsidR="00E243BC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E243BC" w:rsidRPr="003737AB">
        <w:rPr>
          <w:rFonts w:ascii="Times New Roman" w:hAnsi="Times New Roman" w:cs="Times New Roman"/>
          <w:sz w:val="22"/>
          <w:szCs w:val="22"/>
        </w:rPr>
        <w:t xml:space="preserve"> = 0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.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3BE0DB27" w14:textId="10C7EBDE" w:rsidR="00AE409B" w:rsidRPr="003737AB" w:rsidRDefault="00282E07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No </w:t>
      </w:r>
      <w:r w:rsidR="00AE409B"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>interseca al eje Y</w:t>
      </w:r>
      <w:r w:rsidR="00AE409B" w:rsidRPr="003737AB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.</w:t>
      </w:r>
    </w:p>
    <w:p w14:paraId="3C444594" w14:textId="2BF87D4E" w:rsidR="00AE409B" w:rsidRPr="003737AB" w:rsidRDefault="00E243BC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Tiene </w:t>
      </w:r>
      <w:r w:rsidR="00AE409B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periodo 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igual a </w:t>
      </w:r>
      <w:r w:rsidR="00AE409B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.</w:t>
      </w:r>
    </w:p>
    <w:p w14:paraId="222E1383" w14:textId="55037277" w:rsidR="00AE409B" w:rsidRPr="003737AB" w:rsidRDefault="00E243BC" w:rsidP="00AE409B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>No</w:t>
      </w:r>
      <w:r w:rsidR="00AE409B"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posee valores máximos ni mínimos.</w:t>
      </w:r>
    </w:p>
    <w:p w14:paraId="300316E1" w14:textId="7292BD08" w:rsidR="00AE409B" w:rsidRPr="003737AB" w:rsidRDefault="00AE409B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04C67CF" w14:textId="4C991149" w:rsidR="00E243BC" w:rsidRPr="003737AB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l construir la gráfica de la función cotangente para todo su dominio, se tiene: </w:t>
      </w:r>
    </w:p>
    <w:p w14:paraId="4856FF9D" w14:textId="77777777" w:rsidR="002C2EE9" w:rsidRPr="003737AB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9"/>
        <w:gridCol w:w="6389"/>
      </w:tblGrid>
      <w:tr w:rsidR="00BA50E4" w:rsidRPr="003737AB" w14:paraId="12A79D49" w14:textId="77777777" w:rsidTr="006344BC">
        <w:tc>
          <w:tcPr>
            <w:tcW w:w="9033" w:type="dxa"/>
            <w:gridSpan w:val="2"/>
            <w:shd w:val="clear" w:color="auto" w:fill="0D0D0D" w:themeFill="text1" w:themeFillTint="F2"/>
          </w:tcPr>
          <w:p w14:paraId="4C988809" w14:textId="77777777" w:rsidR="00BA50E4" w:rsidRPr="003737AB" w:rsidRDefault="00BA50E4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BA50E4" w:rsidRPr="003737AB" w14:paraId="2C5A3907" w14:textId="77777777" w:rsidTr="006344BC">
        <w:tc>
          <w:tcPr>
            <w:tcW w:w="2518" w:type="dxa"/>
          </w:tcPr>
          <w:p w14:paraId="4349AF18" w14:textId="77777777" w:rsidR="00BA50E4" w:rsidRPr="003737AB" w:rsidRDefault="00BA50E4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CCF00AF" w14:textId="77777777" w:rsidR="00BA50E4" w:rsidRPr="003737AB" w:rsidRDefault="00BA50E4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BA50E4" w:rsidRPr="003737AB" w14:paraId="71641C59" w14:textId="77777777" w:rsidTr="006344BC">
        <w:tc>
          <w:tcPr>
            <w:tcW w:w="2518" w:type="dxa"/>
          </w:tcPr>
          <w:p w14:paraId="1C4A9A56" w14:textId="77777777" w:rsidR="00BA50E4" w:rsidRPr="003737AB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750F9215" w14:textId="71EB53FC" w:rsidR="00BA50E4" w:rsidRPr="003737AB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noProof/>
                <w:color w:val="000000"/>
                <w:lang w:val="es-CO" w:eastAsia="es-CO"/>
              </w:rPr>
              <w:drawing>
                <wp:inline distT="0" distB="0" distL="0" distR="0" wp14:anchorId="6C01DC6F" wp14:editId="56D99147">
                  <wp:extent cx="2911450" cy="1751215"/>
                  <wp:effectExtent l="0" t="0" r="3810" b="1905"/>
                  <wp:docPr id="36" name="Imagen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Imagen 35"/>
                          <pic:cNvPicPr>
                            <a:picLocks noChangeAspect="1"/>
                          </pic:cNvPicPr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8014" cy="1761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0E4" w:rsidRPr="003737AB" w14:paraId="4FD767CD" w14:textId="77777777" w:rsidTr="006344BC">
        <w:tc>
          <w:tcPr>
            <w:tcW w:w="2518" w:type="dxa"/>
          </w:tcPr>
          <w:p w14:paraId="28A071C1" w14:textId="77777777" w:rsidR="00BA50E4" w:rsidRPr="003737AB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2E38B07D" w14:textId="77777777" w:rsidR="00BA50E4" w:rsidRPr="003737AB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BA50E4" w:rsidRPr="003737AB" w14:paraId="0915B62B" w14:textId="77777777" w:rsidTr="006344BC">
        <w:tc>
          <w:tcPr>
            <w:tcW w:w="2518" w:type="dxa"/>
          </w:tcPr>
          <w:p w14:paraId="15B60CC0" w14:textId="77777777" w:rsidR="00BA50E4" w:rsidRPr="003737AB" w:rsidRDefault="00BA50E4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Pie de imagen</w:t>
            </w:r>
          </w:p>
        </w:tc>
        <w:tc>
          <w:tcPr>
            <w:tcW w:w="6515" w:type="dxa"/>
          </w:tcPr>
          <w:p w14:paraId="0413DD19" w14:textId="489E797F" w:rsidR="00BA50E4" w:rsidRPr="003737AB" w:rsidRDefault="004E523A" w:rsidP="00AE0331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G</w:t>
            </w:r>
            <w:r w:rsidR="00BA50E4" w:rsidRPr="003737AB">
              <w:rPr>
                <w:rFonts w:ascii="Times New Roman" w:hAnsi="Times New Roman" w:cs="Times New Roman"/>
                <w:color w:val="000000"/>
              </w:rPr>
              <w:t xml:space="preserve">ráfica de la función </w:t>
            </w:r>
            <w:r w:rsidR="00BA50E4"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="00BA50E4"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="00BA50E4"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cot</w:t>
            </w:r>
            <w:proofErr w:type="spellEnd"/>
            <w:r w:rsidR="00BA50E4"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BA50E4"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teniendo en cuenta su dominio, </w:t>
            </w:r>
            <w:r w:rsidR="00AE0331" w:rsidRPr="003737AB">
              <w:rPr>
                <w:rFonts w:ascii="Times New Roman" w:hAnsi="Times New Roman" w:cs="Times New Roman"/>
              </w:rPr>
              <w:t xml:space="preserve">rango, </w:t>
            </w:r>
            <w:r w:rsidRPr="003737AB">
              <w:rPr>
                <w:rFonts w:ascii="Times New Roman" w:hAnsi="Times New Roman" w:cs="Times New Roman"/>
              </w:rPr>
              <w:t>as</w:t>
            </w:r>
            <w:r w:rsidR="00AE0331" w:rsidRPr="003737AB">
              <w:rPr>
                <w:rFonts w:ascii="Times New Roman" w:hAnsi="Times New Roman" w:cs="Times New Roman"/>
              </w:rPr>
              <w:t xml:space="preserve">íntotas y periodo. </w:t>
            </w:r>
          </w:p>
        </w:tc>
      </w:tr>
    </w:tbl>
    <w:p w14:paraId="273902E6" w14:textId="77777777" w:rsidR="002C2EE9" w:rsidRPr="003737AB" w:rsidRDefault="002C2EE9" w:rsidP="00E243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3607B1E" w14:textId="64E37273" w:rsidR="00707AC7" w:rsidRPr="003737AB" w:rsidRDefault="00A1625D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ara analizar </w:t>
      </w:r>
      <w:r w:rsidR="00663E95" w:rsidRPr="003737AB">
        <w:rPr>
          <w:rFonts w:ascii="Times New Roman" w:hAnsi="Times New Roman" w:cs="Times New Roman"/>
          <w:sz w:val="22"/>
          <w:szCs w:val="22"/>
        </w:rPr>
        <w:t xml:space="preserve">con mayor profundidad </w:t>
      </w:r>
      <w:r w:rsidRPr="003737AB">
        <w:rPr>
          <w:rFonts w:ascii="Times New Roman" w:hAnsi="Times New Roman" w:cs="Times New Roman"/>
          <w:sz w:val="22"/>
          <w:szCs w:val="22"/>
        </w:rPr>
        <w:t xml:space="preserve">la función cotangente </w:t>
      </w:r>
      <w:r w:rsidR="00663E95" w:rsidRPr="003737AB">
        <w:rPr>
          <w:rFonts w:ascii="Times New Roman" w:hAnsi="Times New Roman" w:cs="Times New Roman"/>
          <w:sz w:val="22"/>
          <w:szCs w:val="22"/>
        </w:rPr>
        <w:t xml:space="preserve">y su construcción, </w:t>
      </w:r>
      <w:r w:rsidRPr="003737AB">
        <w:rPr>
          <w:rFonts w:ascii="Times New Roman" w:hAnsi="Times New Roman" w:cs="Times New Roman"/>
          <w:sz w:val="22"/>
          <w:szCs w:val="22"/>
        </w:rPr>
        <w:t>puedes visitar el link [</w:t>
      </w:r>
      <w:hyperlink r:id="rId179" w:history="1"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VER</w:t>
        </w:r>
      </w:hyperlink>
      <w:r w:rsidRPr="003737AB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36B00DBA" w14:textId="77777777" w:rsidR="0018103F" w:rsidRPr="003737AB" w:rsidRDefault="0018103F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FFDA118" w14:textId="0B38D59B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2.2 La función secante</w:t>
      </w:r>
    </w:p>
    <w:p w14:paraId="1C4E845E" w14:textId="77777777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3E847885" w14:textId="30476957" w:rsidR="00046AD7" w:rsidRPr="003737AB" w:rsidRDefault="008970D3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sec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se define como la función recíproca de la funci</w:t>
      </w:r>
      <w:r w:rsidR="004B1863" w:rsidRPr="003737AB">
        <w:rPr>
          <w:rFonts w:ascii="Times New Roman" w:hAnsi="Times New Roman" w:cs="Times New Roman"/>
          <w:sz w:val="22"/>
          <w:szCs w:val="22"/>
        </w:rPr>
        <w:t xml:space="preserve">ón cos </w:t>
      </w:r>
      <w:r w:rsidR="004B1863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4B1863" w:rsidRPr="003737AB">
        <w:rPr>
          <w:rFonts w:ascii="Times New Roman" w:hAnsi="Times New Roman" w:cs="Times New Roman"/>
          <w:sz w:val="22"/>
          <w:szCs w:val="22"/>
        </w:rPr>
        <w:t xml:space="preserve">, así, la función secante cumple que: </w:t>
      </w:r>
    </w:p>
    <w:p w14:paraId="3EA0FE2E" w14:textId="680A8A0C" w:rsidR="004B1863" w:rsidRPr="003737AB" w:rsidRDefault="004B1863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</w:rPr>
        <w:object w:dxaOrig="1359" w:dyaOrig="620" w14:anchorId="414400CE">
          <v:shape id="_x0000_i1131" type="#_x0000_t75" style="width:67.95pt;height:31.1pt" o:ole="">
            <v:imagedata r:id="rId180" o:title=""/>
          </v:shape>
          <o:OLEObject Type="Embed" ProgID="Equation.DSMT4" ShapeID="_x0000_i1131" DrawAspect="Content" ObjectID="_1525008355" r:id="rId181"/>
        </w:objec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6E8E95F9" w14:textId="30D1171D" w:rsidR="004B1863" w:rsidRPr="003737AB" w:rsidRDefault="004B1863" w:rsidP="004B186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orque: </w:t>
      </w:r>
    </w:p>
    <w:p w14:paraId="6F1C6EBC" w14:textId="0E8395C0" w:rsidR="004B1863" w:rsidRPr="003737AB" w:rsidRDefault="004B1863" w:rsidP="004B1863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</w:rPr>
        <w:object w:dxaOrig="2920" w:dyaOrig="620" w14:anchorId="7CDB922C">
          <v:shape id="_x0000_i1132" type="#_x0000_t75" style="width:145.75pt;height:31.1pt" o:ole="">
            <v:imagedata r:id="rId182" o:title=""/>
          </v:shape>
          <o:OLEObject Type="Embed" ProgID="Equation.DSMT4" ShapeID="_x0000_i1132" DrawAspect="Content" ObjectID="_1525008356" r:id="rId183"/>
        </w:object>
      </w:r>
    </w:p>
    <w:p w14:paraId="7B104C99" w14:textId="77777777" w:rsidR="00046AD7" w:rsidRPr="003737AB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3B5771F5" w14:textId="5915F5A4" w:rsidR="00046AD7" w:rsidRPr="003737AB" w:rsidRDefault="0082084E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El primer análisis que debemos hacer de la función secante son sus indeterminaciones, esto sucede cuando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s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0, es decir, cuando el </w:t>
      </w:r>
      <w:r w:rsidRPr="003737AB">
        <w:rPr>
          <w:rFonts w:ascii="Cambria Math" w:hAnsi="Cambria Math" w:cs="Cambria Math"/>
          <w:sz w:val="22"/>
          <w:szCs w:val="22"/>
        </w:rPr>
        <w:t>∡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toma valores como: </w:t>
      </w:r>
    </w:p>
    <w:p w14:paraId="104F315B" w14:textId="77777777" w:rsidR="00D009F1" w:rsidRPr="003737AB" w:rsidRDefault="00D009F1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8D9DD91" w14:textId="3480DFDA" w:rsidR="0082084E" w:rsidRPr="003737AB" w:rsidRDefault="0082084E" w:rsidP="0082084E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lang w:val="es-CO"/>
        </w:rPr>
        <w:drawing>
          <wp:inline distT="0" distB="0" distL="0" distR="0" wp14:anchorId="4F18876F" wp14:editId="7B1093F9">
            <wp:extent cx="3476625" cy="438151"/>
            <wp:effectExtent l="0" t="0" r="0" b="0"/>
            <wp:docPr id="1026" name="Picture 2" descr="https://latex.codecogs.com/gif.latex?%5Cfn_jvn%20%5Clarge%20%5Cpm%20%5Cfrac%7B%5Cpi%20%7D%7B2%7D%2C%20%5Cpm%20%5Cfrac%7B3%5Cpi%20%7D%7B2%7D%2C%5Cpm%20%5Cfrac%7B5%5Cpi%20%7D%7B2%7D%2C%5Cpm%20%5Cfrac%7B7%5Cpi%20%7D%7B2%7D%2C...%2C%20%5Cfrac%7B%5Cleft%20%28%202n&amp;plus;1%20%5Cright%20%29%5Cpi%20%7D%7B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s://latex.codecogs.com/gif.latex?%5Cfn_jvn%20%5Clarge%20%5Cpm%20%5Cfrac%7B%5Cpi%20%7D%7B2%7D%2C%20%5Cpm%20%5Cfrac%7B3%5Cpi%20%7D%7B2%7D%2C%5Cpm%20%5Cfrac%7B5%5Cpi%20%7D%7B2%7D%2C%5Cpm%20%5Cfrac%7B7%5Cpi%20%7D%7B2%7D%2C...%2C%20%5Cfrac%7B%5Cleft%20%28%202n&amp;plus;1%20%5Cright%20%29%5Cpi%20%7D%7B2%7D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438151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0C918D22" w14:textId="5CD2FC1B" w:rsidR="0082084E" w:rsidRPr="003737AB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Con </w:t>
      </w:r>
      <w:r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∈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Cambria Math" w:hAnsi="Cambria Math" w:cs="Cambria Math"/>
          <w:sz w:val="22"/>
          <w:szCs w:val="22"/>
        </w:rPr>
        <w:t>ℤ</w:t>
      </w:r>
      <w:r w:rsidRPr="003737AB">
        <w:rPr>
          <w:rFonts w:ascii="Times New Roman" w:hAnsi="Times New Roman" w:cs="Times New Roman"/>
          <w:sz w:val="22"/>
          <w:szCs w:val="22"/>
        </w:rPr>
        <w:t xml:space="preserve">. </w:t>
      </w:r>
    </w:p>
    <w:p w14:paraId="3B6640DC" w14:textId="77777777" w:rsidR="0082084E" w:rsidRPr="003737AB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586F737B" w14:textId="2B3E6A4D" w:rsidR="000A04DA" w:rsidRPr="003737AB" w:rsidRDefault="000A04DA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De esta forma tenemos que el dominio de la función secante son todos los números reales, excepto los que anulan la función coseno, es decir, cuando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s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3737AB">
        <w:rPr>
          <w:rFonts w:ascii="Times New Roman" w:hAnsi="Times New Roman" w:cs="Times New Roman"/>
          <w:sz w:val="22"/>
          <w:szCs w:val="22"/>
        </w:rPr>
        <w:t xml:space="preserve">= 0. En estos valores encontramos asíntotas verticales para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sec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>.</w:t>
      </w:r>
    </w:p>
    <w:p w14:paraId="251E7CE4" w14:textId="77777777" w:rsidR="0082084E" w:rsidRPr="003737AB" w:rsidRDefault="0082084E" w:rsidP="0082084E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32BBE95" w14:textId="72DE7B0A" w:rsidR="004E523A" w:rsidRPr="003737AB" w:rsidRDefault="004E523A" w:rsidP="0082084E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Tomando algunos valores de la función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os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, podemos construir un bosquejo de la gráfica de la función secante, observa la imagen. </w:t>
      </w:r>
    </w:p>
    <w:p w14:paraId="24BB9EE5" w14:textId="77777777" w:rsidR="00046AD7" w:rsidRPr="003737AB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2"/>
        <w:gridCol w:w="6356"/>
      </w:tblGrid>
      <w:tr w:rsidR="004E523A" w:rsidRPr="003737AB" w14:paraId="0690D23D" w14:textId="77777777" w:rsidTr="006344BC">
        <w:tc>
          <w:tcPr>
            <w:tcW w:w="9033" w:type="dxa"/>
            <w:gridSpan w:val="2"/>
            <w:shd w:val="clear" w:color="auto" w:fill="0D0D0D" w:themeFill="text1" w:themeFillTint="F2"/>
          </w:tcPr>
          <w:p w14:paraId="1C5BBDE6" w14:textId="77777777" w:rsidR="004E523A" w:rsidRPr="003737AB" w:rsidRDefault="004E523A" w:rsidP="006344B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FF4A53" w:rsidRPr="003737AB" w14:paraId="2E891753" w14:textId="77777777" w:rsidTr="006344BC">
        <w:tc>
          <w:tcPr>
            <w:tcW w:w="2518" w:type="dxa"/>
          </w:tcPr>
          <w:p w14:paraId="7CDE22AE" w14:textId="77777777" w:rsidR="004E523A" w:rsidRPr="003737AB" w:rsidRDefault="004E523A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70E57A13" w14:textId="77777777" w:rsidR="004E523A" w:rsidRPr="003737AB" w:rsidRDefault="004E523A" w:rsidP="006344B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FF4A53" w:rsidRPr="003737AB" w14:paraId="3B5CDF7D" w14:textId="77777777" w:rsidTr="006344BC">
        <w:tc>
          <w:tcPr>
            <w:tcW w:w="2518" w:type="dxa"/>
          </w:tcPr>
          <w:p w14:paraId="5C509EB2" w14:textId="77777777" w:rsidR="004E523A" w:rsidRPr="003737AB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BE500D0" w14:textId="6CD8387E" w:rsidR="004E523A" w:rsidRPr="003737AB" w:rsidRDefault="001F3E0B" w:rsidP="001F3E0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lang w:val="es-CO"/>
              </w:rPr>
              <w:drawing>
                <wp:inline distT="0" distB="0" distL="0" distR="0" wp14:anchorId="3DFC25F8" wp14:editId="0D498007">
                  <wp:extent cx="1659698" cy="1547787"/>
                  <wp:effectExtent l="0" t="0" r="0" b="0"/>
                  <wp:docPr id="2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n 5"/>
                          <pic:cNvPicPr>
                            <a:picLocks noChangeAspect="1"/>
                          </pic:cNvPicPr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9698" cy="1547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4A53" w:rsidRPr="003737AB" w14:paraId="6E454816" w14:textId="77777777" w:rsidTr="006344BC">
        <w:tc>
          <w:tcPr>
            <w:tcW w:w="2518" w:type="dxa"/>
          </w:tcPr>
          <w:p w14:paraId="74F69387" w14:textId="77777777" w:rsidR="004E523A" w:rsidRPr="003737AB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32868912" w14:textId="77777777" w:rsidR="004E523A" w:rsidRPr="003737AB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FF4A53" w:rsidRPr="003737AB" w14:paraId="2B1D812B" w14:textId="77777777" w:rsidTr="006344BC">
        <w:tc>
          <w:tcPr>
            <w:tcW w:w="2518" w:type="dxa"/>
          </w:tcPr>
          <w:p w14:paraId="72EB57F2" w14:textId="77777777" w:rsidR="004E523A" w:rsidRPr="003737AB" w:rsidRDefault="004E523A" w:rsidP="006344B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4999C4BE" w14:textId="06F1749B" w:rsidR="004E523A" w:rsidRPr="003737AB" w:rsidRDefault="004E523A" w:rsidP="00967799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="00FF4A53"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ec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="00967799" w:rsidRPr="003737AB">
              <w:rPr>
                <w:rFonts w:ascii="Times New Roman" w:hAnsi="Times New Roman" w:cs="Times New Roman"/>
              </w:rPr>
              <w:t xml:space="preserve">en relación con la función </w:t>
            </w:r>
            <w:proofErr w:type="spellStart"/>
            <w:r w:rsidR="00967799" w:rsidRPr="003737AB">
              <w:rPr>
                <w:rFonts w:ascii="Times New Roman" w:hAnsi="Times New Roman" w:cs="Times New Roman"/>
              </w:rPr>
              <w:t>cos</w:t>
            </w:r>
            <w:proofErr w:type="spellEnd"/>
            <w:r w:rsidR="00967799" w:rsidRPr="003737AB">
              <w:rPr>
                <w:rFonts w:ascii="Times New Roman" w:hAnsi="Times New Roman" w:cs="Times New Roman"/>
              </w:rPr>
              <w:t xml:space="preserve"> </w:t>
            </w:r>
            <w:r w:rsidR="00967799" w:rsidRPr="003737AB">
              <w:rPr>
                <w:rFonts w:ascii="Times New Roman" w:hAnsi="Times New Roman" w:cs="Times New Roman"/>
                <w:i/>
              </w:rPr>
              <w:t>α</w:t>
            </w:r>
            <w:r w:rsidR="00967799" w:rsidRPr="003737AB">
              <w:rPr>
                <w:rFonts w:ascii="Times New Roman" w:hAnsi="Times New Roman" w:cs="Times New Roman"/>
              </w:rPr>
              <w:t xml:space="preserve">, 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</w:tbl>
    <w:p w14:paraId="4CCB7754" w14:textId="77777777" w:rsidR="00046AD7" w:rsidRPr="003737AB" w:rsidRDefault="00046AD7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2B2E6888" w14:textId="4CE4BE7A" w:rsidR="006344BC" w:rsidRPr="003737AB" w:rsidRDefault="006344BC" w:rsidP="006344BC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lastRenderedPageBreak/>
        <w:t xml:space="preserve">Analizando la gráfica de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sec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 xml:space="preserve">α </w:t>
      </w:r>
      <w:r w:rsidRPr="003737AB">
        <w:rPr>
          <w:rFonts w:ascii="Times New Roman" w:hAnsi="Times New Roman" w:cs="Times New Roman"/>
          <w:color w:val="000000"/>
          <w:sz w:val="22"/>
          <w:szCs w:val="22"/>
        </w:rPr>
        <w:t>en el intervalo [0, 2π]</w:t>
      </w:r>
      <w:r w:rsidRPr="003737AB">
        <w:rPr>
          <w:rFonts w:ascii="Times New Roman" w:hAnsi="Times New Roman" w:cs="Times New Roman"/>
          <w:sz w:val="22"/>
          <w:szCs w:val="22"/>
        </w:rPr>
        <w:t>, podemos deducir que cumple con las siguientes características:</w:t>
      </w:r>
    </w:p>
    <w:p w14:paraId="2E6CF802" w14:textId="6731D473" w:rsidR="006344BC" w:rsidRPr="003737AB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dominio corresponde a todos los números reales, excepto los valores donde la función </w:t>
      </w:r>
      <w:proofErr w:type="spellStart"/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cos</w:t>
      </w:r>
      <w:proofErr w:type="spellEnd"/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0. </w:t>
      </w:r>
    </w:p>
    <w:p w14:paraId="25732CF6" w14:textId="2F3AE142" w:rsidR="006344BC" w:rsidRPr="00C7117A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rango es el conjunto (</w:t>
      </w:r>
      <w:r w:rsidR="00C7117A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∞,</w:t>
      </w:r>
      <w:r w:rsid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C7117A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1] </w:t>
      </w:r>
      <w:r w:rsidRPr="00C7117A">
        <w:rPr>
          <w:rFonts w:ascii="Cambria Math" w:eastAsiaTheme="minorEastAsia" w:hAnsi="Cambria Math" w:cs="Cambria Math"/>
          <w:color w:val="000000"/>
          <w:sz w:val="22"/>
          <w:szCs w:val="22"/>
          <w:lang w:val="es-ES"/>
        </w:rPr>
        <w:t>∪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[1, ∞).</w:t>
      </w:r>
    </w:p>
    <w:p w14:paraId="4E9090BD" w14:textId="06E1D803" w:rsidR="006344BC" w:rsidRPr="003737AB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o tiene puntos de corte con el eje X, en ningún valor de su dominio. </w:t>
      </w: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</w:t>
      </w:r>
    </w:p>
    <w:p w14:paraId="1B0D856B" w14:textId="17132B94" w:rsidR="006344BC" w:rsidRPr="003737AB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>La grafica interseca al eje Y</w:t>
      </w:r>
      <w:r w:rsidR="00282E07" w:rsidRPr="003737AB">
        <w:rPr>
          <w:rFonts w:ascii="Times New Roman" w:hAnsi="Times New Roman" w:cs="Times New Roman"/>
          <w:color w:val="000000"/>
          <w:sz w:val="22"/>
          <w:szCs w:val="22"/>
          <w:lang w:val="es-ES"/>
        </w:rPr>
        <w:t xml:space="preserve"> en el punto de coordenadas (0, 1)</w:t>
      </w:r>
      <w:r w:rsidRPr="003737AB">
        <w:rPr>
          <w:rFonts w:ascii="Times New Roman" w:hAnsi="Times New Roman" w:cs="Times New Roman"/>
          <w:i/>
          <w:color w:val="000000"/>
          <w:sz w:val="22"/>
          <w:szCs w:val="22"/>
          <w:lang w:val="es-ES"/>
        </w:rPr>
        <w:t>.</w:t>
      </w:r>
    </w:p>
    <w:p w14:paraId="70C41CC8" w14:textId="557B7899" w:rsidR="006344BC" w:rsidRPr="003737AB" w:rsidRDefault="006344BC" w:rsidP="006344BC">
      <w:pPr>
        <w:pStyle w:val="Prrafodelista"/>
        <w:numPr>
          <w:ilvl w:val="0"/>
          <w:numId w:val="41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Tiene periodo igual a </w:t>
      </w:r>
      <w:r w:rsidR="00282E07"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2</w:t>
      </w:r>
      <w:r w:rsidRPr="003737AB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π.</w:t>
      </w:r>
    </w:p>
    <w:p w14:paraId="0CADF23C" w14:textId="77777777" w:rsidR="006344BC" w:rsidRPr="003737AB" w:rsidRDefault="006344BC" w:rsidP="006344BC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335F42E" w14:textId="2828B09C" w:rsidR="00282E07" w:rsidRPr="003737AB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l construir la gráfica de la función </w:t>
      </w:r>
      <w:r w:rsidRPr="003737AB">
        <w:rPr>
          <w:rFonts w:ascii="Times New Roman" w:hAnsi="Times New Roman" w:cs="Times New Roman"/>
          <w:sz w:val="22"/>
          <w:szCs w:val="22"/>
        </w:rPr>
        <w:t>secante</w:t>
      </w:r>
      <w:r w:rsidRPr="003737AB">
        <w:rPr>
          <w:rFonts w:ascii="Times New Roman" w:hAnsi="Times New Roman" w:cs="Times New Roman"/>
          <w:sz w:val="22"/>
          <w:szCs w:val="22"/>
        </w:rPr>
        <w:t xml:space="preserve"> para todo su dominio, se tiene: </w:t>
      </w:r>
    </w:p>
    <w:p w14:paraId="27E56327" w14:textId="77777777" w:rsidR="00282E07" w:rsidRPr="003737AB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37"/>
        <w:gridCol w:w="6391"/>
      </w:tblGrid>
      <w:tr w:rsidR="00282E07" w:rsidRPr="003737AB" w14:paraId="3D1755B5" w14:textId="77777777" w:rsidTr="005E208B">
        <w:tc>
          <w:tcPr>
            <w:tcW w:w="9033" w:type="dxa"/>
            <w:gridSpan w:val="2"/>
            <w:shd w:val="clear" w:color="auto" w:fill="0D0D0D" w:themeFill="text1" w:themeFillTint="F2"/>
          </w:tcPr>
          <w:p w14:paraId="26198BDD" w14:textId="77777777" w:rsidR="00282E07" w:rsidRPr="003737AB" w:rsidRDefault="00282E07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9B0932" w:rsidRPr="003737AB" w14:paraId="4D1FD4CA" w14:textId="77777777" w:rsidTr="005E208B">
        <w:tc>
          <w:tcPr>
            <w:tcW w:w="2518" w:type="dxa"/>
          </w:tcPr>
          <w:p w14:paraId="433FD1FA" w14:textId="77777777" w:rsidR="00282E07" w:rsidRPr="003737AB" w:rsidRDefault="00282E07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026739C4" w14:textId="77777777" w:rsidR="00282E07" w:rsidRPr="003737AB" w:rsidRDefault="00282E07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9B0932" w:rsidRPr="003737AB" w14:paraId="2CD35DC8" w14:textId="77777777" w:rsidTr="005E208B">
        <w:tc>
          <w:tcPr>
            <w:tcW w:w="2518" w:type="dxa"/>
          </w:tcPr>
          <w:p w14:paraId="59333940" w14:textId="77777777" w:rsidR="00282E07" w:rsidRPr="003737AB" w:rsidRDefault="00282E07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D28445D" w14:textId="5CFC3939" w:rsidR="00282E07" w:rsidRPr="003737AB" w:rsidRDefault="009B0932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  <w:lang w:val="es-CO"/>
              </w:rPr>
              <w:drawing>
                <wp:inline distT="0" distB="0" distL="0" distR="0" wp14:anchorId="532C3532" wp14:editId="7E5D2973">
                  <wp:extent cx="2948025" cy="1578999"/>
                  <wp:effectExtent l="0" t="0" r="5080" b="2540"/>
                  <wp:docPr id="29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n 16"/>
                          <pic:cNvPicPr>
                            <a:picLocks noChangeAspect="1"/>
                          </pic:cNvPicPr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6521" cy="1588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0932" w:rsidRPr="003737AB" w14:paraId="01A2898E" w14:textId="77777777" w:rsidTr="005E208B">
        <w:tc>
          <w:tcPr>
            <w:tcW w:w="2518" w:type="dxa"/>
          </w:tcPr>
          <w:p w14:paraId="43C18BC3" w14:textId="77777777" w:rsidR="00282E07" w:rsidRPr="003737AB" w:rsidRDefault="00282E07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731B83F7" w14:textId="77777777" w:rsidR="00282E07" w:rsidRPr="003737AB" w:rsidRDefault="00282E07" w:rsidP="005E208B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B0932" w:rsidRPr="003737AB" w14:paraId="3F7FC095" w14:textId="77777777" w:rsidTr="005E208B">
        <w:tc>
          <w:tcPr>
            <w:tcW w:w="2518" w:type="dxa"/>
          </w:tcPr>
          <w:p w14:paraId="5383B293" w14:textId="77777777" w:rsidR="00282E07" w:rsidRPr="003737AB" w:rsidRDefault="00282E07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7E668EC3" w14:textId="5CA4B375" w:rsidR="00282E07" w:rsidRPr="003737AB" w:rsidRDefault="00282E07" w:rsidP="00282E07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Grá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ec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teniendo en cuenta su dominio, rango, asíntotas y periodo. </w:t>
            </w:r>
          </w:p>
        </w:tc>
      </w:tr>
    </w:tbl>
    <w:p w14:paraId="230BE3C8" w14:textId="77777777" w:rsidR="00282E07" w:rsidRPr="003737AB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A2E265B" w14:textId="15159B16" w:rsidR="00282E07" w:rsidRPr="003737AB" w:rsidRDefault="00282E07" w:rsidP="00282E07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ara analizar con mayor profundidad la función </w:t>
      </w:r>
      <w:r w:rsidR="00E16A4E" w:rsidRPr="003737AB">
        <w:rPr>
          <w:rFonts w:ascii="Times New Roman" w:hAnsi="Times New Roman" w:cs="Times New Roman"/>
          <w:sz w:val="22"/>
          <w:szCs w:val="22"/>
        </w:rPr>
        <w:t xml:space="preserve">secante, </w:t>
      </w:r>
      <w:r w:rsidRPr="003737AB">
        <w:rPr>
          <w:rFonts w:ascii="Times New Roman" w:hAnsi="Times New Roman" w:cs="Times New Roman"/>
          <w:sz w:val="22"/>
          <w:szCs w:val="22"/>
        </w:rPr>
        <w:t>puedes visitar el link [</w:t>
      </w:r>
      <w:hyperlink r:id="rId187" w:history="1"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V</w:t>
        </w:r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E</w:t>
        </w:r>
        <w:r w:rsidRPr="003737AB">
          <w:rPr>
            <w:rStyle w:val="Hipervnculo"/>
            <w:rFonts w:ascii="Times New Roman" w:hAnsi="Times New Roman" w:cs="Times New Roman"/>
            <w:sz w:val="22"/>
            <w:szCs w:val="22"/>
          </w:rPr>
          <w:t>R</w:t>
        </w:r>
      </w:hyperlink>
      <w:r w:rsidRPr="003737AB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1325C620" w14:textId="77777777" w:rsidR="006344BC" w:rsidRPr="003737AB" w:rsidRDefault="006344BC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6AFFB466" w14:textId="2CE9379A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2.1 La función cosecante</w:t>
      </w:r>
    </w:p>
    <w:p w14:paraId="4CB2309C" w14:textId="77777777" w:rsidR="007303A3" w:rsidRPr="003737AB" w:rsidRDefault="007303A3" w:rsidP="007303A3">
      <w:pPr>
        <w:spacing w:after="0"/>
        <w:rPr>
          <w:rFonts w:ascii="Times New Roman" w:hAnsi="Times New Roman" w:cs="Times New Roman"/>
          <w:b/>
          <w:sz w:val="22"/>
          <w:szCs w:val="22"/>
        </w:rPr>
      </w:pPr>
    </w:p>
    <w:p w14:paraId="78890127" w14:textId="2F861556" w:rsidR="0077281F" w:rsidRPr="003737AB" w:rsidRDefault="0077281F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l definir </w:t>
      </w:r>
      <w:r w:rsidR="00D75678" w:rsidRPr="003737AB">
        <w:rPr>
          <w:rFonts w:ascii="Times New Roman" w:hAnsi="Times New Roman" w:cs="Times New Roman"/>
          <w:sz w:val="22"/>
          <w:szCs w:val="22"/>
        </w:rPr>
        <w:t>la función cosecante (</w:t>
      </w:r>
      <w:proofErr w:type="spellStart"/>
      <w:r w:rsidR="00D75678" w:rsidRPr="003737AB">
        <w:rPr>
          <w:rFonts w:ascii="Times New Roman" w:hAnsi="Times New Roman" w:cs="Times New Roman"/>
          <w:sz w:val="22"/>
          <w:szCs w:val="22"/>
        </w:rPr>
        <w:t>csc</w:t>
      </w:r>
      <w:proofErr w:type="spellEnd"/>
      <w:r w:rsidR="00D75678" w:rsidRPr="003737AB">
        <w:rPr>
          <w:rFonts w:ascii="Times New Roman" w:hAnsi="Times New Roman" w:cs="Times New Roman"/>
          <w:sz w:val="22"/>
          <w:szCs w:val="22"/>
        </w:rPr>
        <w:t>) como la función recíproca de seno, tenemos:</w:t>
      </w:r>
    </w:p>
    <w:p w14:paraId="371DBD4E" w14:textId="77777777" w:rsidR="00476208" w:rsidRPr="003737AB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3632930D" w14:textId="42A82E69" w:rsidR="00D75678" w:rsidRPr="003737AB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</w:rPr>
        <w:object w:dxaOrig="1440" w:dyaOrig="620" w14:anchorId="5AE29CDA">
          <v:shape id="_x0000_i1136" type="#_x0000_t75" style="width:1in;height:31.1pt" o:ole="">
            <v:imagedata r:id="rId188" o:title=""/>
          </v:shape>
          <o:OLEObject Type="Embed" ProgID="Equation.DSMT4" ShapeID="_x0000_i1136" DrawAspect="Content" ObjectID="_1525008357" r:id="rId189"/>
        </w:object>
      </w:r>
    </w:p>
    <w:p w14:paraId="0C52B6B0" w14:textId="77777777" w:rsidR="00B2396E" w:rsidRPr="003737AB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0AF427B7" w14:textId="4D599A6E" w:rsidR="00476208" w:rsidRPr="003737AB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Porque al multiplicar la función </w:t>
      </w:r>
      <w:r w:rsidRPr="003737AB">
        <w:rPr>
          <w:rFonts w:ascii="Times New Roman" w:hAnsi="Times New Roman" w:cs="Times New Roman"/>
          <w:i/>
          <w:sz w:val="22"/>
          <w:szCs w:val="22"/>
        </w:rPr>
        <w:t>y</w:t>
      </w:r>
      <w:r w:rsidRPr="003737AB"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csc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por la función </w:t>
      </w:r>
      <w:proofErr w:type="spellStart"/>
      <w:r w:rsidRPr="003737AB">
        <w:rPr>
          <w:rFonts w:ascii="Times New Roman" w:hAnsi="Times New Roman" w:cs="Times New Roman"/>
          <w:sz w:val="22"/>
          <w:szCs w:val="22"/>
        </w:rPr>
        <w:t>sen</w:t>
      </w:r>
      <w:proofErr w:type="spellEnd"/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Pr="003737AB">
        <w:rPr>
          <w:rFonts w:ascii="Times New Roman" w:hAnsi="Times New Roman" w:cs="Times New Roman"/>
          <w:sz w:val="22"/>
          <w:szCs w:val="22"/>
        </w:rPr>
        <w:t xml:space="preserve"> tenemos:</w:t>
      </w:r>
    </w:p>
    <w:p w14:paraId="2D87C9E8" w14:textId="77777777" w:rsidR="00476208" w:rsidRPr="003737AB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</w:p>
    <w:p w14:paraId="5C373C34" w14:textId="49F870F4" w:rsidR="00B2396E" w:rsidRPr="003737AB" w:rsidRDefault="00476208" w:rsidP="00476208">
      <w:pPr>
        <w:spacing w:after="0"/>
        <w:jc w:val="center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position w:val="-24"/>
          <w:sz w:val="22"/>
          <w:szCs w:val="22"/>
        </w:rPr>
        <w:object w:dxaOrig="3100" w:dyaOrig="620" w14:anchorId="617E6BBF">
          <v:shape id="_x0000_i1135" type="#_x0000_t75" style="width:154.95pt;height:31.1pt" o:ole="">
            <v:imagedata r:id="rId190" o:title=""/>
          </v:shape>
          <o:OLEObject Type="Embed" ProgID="Equation.DSMT4" ShapeID="_x0000_i1135" DrawAspect="Content" ObjectID="_1525008358" r:id="rId191"/>
        </w:object>
      </w:r>
    </w:p>
    <w:p w14:paraId="4E0D6E8E" w14:textId="77777777" w:rsidR="00B2396E" w:rsidRPr="003737AB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4572B5A" w14:textId="4F152DC3" w:rsidR="00B2396E" w:rsidRPr="003737AB" w:rsidRDefault="00476208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hora, para empezar el análisis de la función cosecante, debemos tener en cuenta las indeterminaciones </w:t>
      </w:r>
      <w:r w:rsidR="00312B9E" w:rsidRPr="003737AB">
        <w:rPr>
          <w:rFonts w:ascii="Times New Roman" w:hAnsi="Times New Roman" w:cs="Times New Roman"/>
          <w:sz w:val="22"/>
          <w:szCs w:val="22"/>
        </w:rPr>
        <w:t xml:space="preserve">que presenta, es decir, donde </w:t>
      </w:r>
      <w:proofErr w:type="spellStart"/>
      <w:r w:rsidR="00312B9E" w:rsidRPr="003737AB">
        <w:rPr>
          <w:rFonts w:ascii="Times New Roman" w:hAnsi="Times New Roman" w:cs="Times New Roman"/>
          <w:sz w:val="22"/>
          <w:szCs w:val="22"/>
        </w:rPr>
        <w:t>sen</w:t>
      </w:r>
      <w:proofErr w:type="spellEnd"/>
      <w:r w:rsidR="00312B9E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312B9E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312B9E" w:rsidRPr="003737AB">
        <w:rPr>
          <w:rFonts w:ascii="Times New Roman" w:hAnsi="Times New Roman" w:cs="Times New Roman"/>
          <w:sz w:val="22"/>
          <w:szCs w:val="22"/>
        </w:rPr>
        <w:t xml:space="preserve"> = 0 y para ello, debemos descartar de su dominio los valores para </w:t>
      </w:r>
      <w:r w:rsidR="00312B9E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 = 0, </w:t>
      </w:r>
      <w:r w:rsidR="007B3C1A" w:rsidRPr="003737AB">
        <w:rPr>
          <w:rFonts w:ascii="Times New Roman" w:hAnsi="Times New Roman" w:cs="Times New Roman"/>
          <w:sz w:val="22"/>
          <w:szCs w:val="22"/>
        </w:rPr>
        <w:t>±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π, </w:t>
      </w:r>
      <w:r w:rsidR="007B3C1A" w:rsidRPr="003737AB">
        <w:rPr>
          <w:rFonts w:ascii="Times New Roman" w:hAnsi="Times New Roman" w:cs="Times New Roman"/>
          <w:sz w:val="22"/>
          <w:szCs w:val="22"/>
        </w:rPr>
        <w:t>±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2π, </w:t>
      </w:r>
      <w:r w:rsidR="007B3C1A" w:rsidRPr="003737AB">
        <w:rPr>
          <w:rFonts w:ascii="Times New Roman" w:hAnsi="Times New Roman" w:cs="Times New Roman"/>
          <w:sz w:val="22"/>
          <w:szCs w:val="22"/>
        </w:rPr>
        <w:t>±</w:t>
      </w:r>
      <w:r w:rsidR="007B3C1A" w:rsidRPr="003737AB">
        <w:rPr>
          <w:rFonts w:ascii="Times New Roman" w:hAnsi="Times New Roman" w:cs="Times New Roman"/>
          <w:sz w:val="22"/>
          <w:szCs w:val="22"/>
        </w:rPr>
        <w:t>3</w:t>
      </w:r>
      <w:r w:rsidR="007B3C1A" w:rsidRPr="003737AB">
        <w:rPr>
          <w:rFonts w:ascii="Times New Roman" w:hAnsi="Times New Roman" w:cs="Times New Roman"/>
          <w:sz w:val="22"/>
          <w:szCs w:val="22"/>
        </w:rPr>
        <w:t>π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, </w:t>
      </w:r>
      <w:r w:rsidR="007B3C1A" w:rsidRPr="003737AB">
        <w:rPr>
          <w:rFonts w:ascii="Times New Roman" w:hAnsi="Times New Roman" w:cs="Times New Roman"/>
          <w:sz w:val="22"/>
          <w:szCs w:val="22"/>
        </w:rPr>
        <w:t>±</w:t>
      </w:r>
      <w:r w:rsidR="007B3C1A" w:rsidRPr="003737AB">
        <w:rPr>
          <w:rFonts w:ascii="Times New Roman" w:hAnsi="Times New Roman" w:cs="Times New Roman"/>
          <w:sz w:val="22"/>
          <w:szCs w:val="22"/>
        </w:rPr>
        <w:t>4</w:t>
      </w:r>
      <w:r w:rsidR="007B3C1A" w:rsidRPr="003737AB">
        <w:rPr>
          <w:rFonts w:ascii="Times New Roman" w:hAnsi="Times New Roman" w:cs="Times New Roman"/>
          <w:sz w:val="22"/>
          <w:szCs w:val="22"/>
        </w:rPr>
        <w:t>π</w:t>
      </w:r>
      <w:r w:rsidR="00A70D86" w:rsidRPr="003737AB">
        <w:rPr>
          <w:rFonts w:ascii="Times New Roman" w:hAnsi="Times New Roman" w:cs="Times New Roman"/>
          <w:sz w:val="22"/>
          <w:szCs w:val="22"/>
        </w:rPr>
        <w:t>,</w:t>
      </w:r>
      <w:proofErr w:type="gramStart"/>
      <w:r w:rsidR="00A70D86" w:rsidRPr="003737AB">
        <w:rPr>
          <w:rFonts w:ascii="Times New Roman" w:hAnsi="Times New Roman" w:cs="Times New Roman"/>
          <w:sz w:val="22"/>
          <w:szCs w:val="22"/>
        </w:rPr>
        <w:t>…</w:t>
      </w:r>
      <w:r w:rsidR="00A70D86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3737AB">
        <w:rPr>
          <w:rFonts w:ascii="Times New Roman" w:hAnsi="Times New Roman" w:cs="Times New Roman"/>
          <w:sz w:val="22"/>
          <w:szCs w:val="22"/>
        </w:rPr>
        <w:t>,</w:t>
      </w:r>
      <w:proofErr w:type="gramEnd"/>
      <w:r w:rsidR="007B3C1A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π, para </w:t>
      </w:r>
      <w:r w:rsidR="007B3C1A" w:rsidRPr="003737AB">
        <w:rPr>
          <w:rFonts w:ascii="Times New Roman" w:hAnsi="Times New Roman" w:cs="Times New Roman"/>
          <w:i/>
          <w:sz w:val="22"/>
          <w:szCs w:val="22"/>
        </w:rPr>
        <w:t>n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3737AB">
        <w:rPr>
          <w:rFonts w:ascii="Cambria Math" w:hAnsi="Cambria Math" w:cs="Cambria Math"/>
          <w:sz w:val="22"/>
          <w:szCs w:val="22"/>
        </w:rPr>
        <w:t>∈</w:t>
      </w:r>
      <w:r w:rsidR="007B3C1A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7B3C1A" w:rsidRPr="003737AB">
        <w:rPr>
          <w:rFonts w:ascii="Cambria Math" w:hAnsi="Cambria Math" w:cs="Cambria Math"/>
          <w:sz w:val="22"/>
          <w:szCs w:val="22"/>
        </w:rPr>
        <w:t>ℤ</w:t>
      </w:r>
      <w:r w:rsidR="003737AB">
        <w:rPr>
          <w:rFonts w:ascii="Times New Roman" w:hAnsi="Times New Roman" w:cs="Times New Roman"/>
          <w:sz w:val="22"/>
          <w:szCs w:val="22"/>
        </w:rPr>
        <w:t xml:space="preserve">. </w:t>
      </w:r>
      <w:r w:rsidR="003737AB" w:rsidRPr="003737AB">
        <w:rPr>
          <w:rFonts w:ascii="Times New Roman" w:hAnsi="Times New Roman" w:cs="Times New Roman"/>
          <w:sz w:val="22"/>
          <w:szCs w:val="22"/>
        </w:rPr>
        <w:t xml:space="preserve">En estos valores del </w:t>
      </w:r>
      <w:r w:rsidR="003737AB" w:rsidRPr="003737AB">
        <w:rPr>
          <w:rFonts w:ascii="Cambria Math" w:hAnsi="Cambria Math" w:cs="Cambria Math"/>
          <w:sz w:val="22"/>
          <w:szCs w:val="22"/>
        </w:rPr>
        <w:t>∡</w:t>
      </w:r>
      <w:r w:rsidR="003737AB" w:rsidRPr="003737AB">
        <w:rPr>
          <w:rFonts w:ascii="Times New Roman" w:hAnsi="Times New Roman" w:cs="Times New Roman"/>
          <w:i/>
          <w:sz w:val="22"/>
          <w:szCs w:val="22"/>
        </w:rPr>
        <w:t>α</w:t>
      </w:r>
      <w:r w:rsidR="003737AB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3737AB">
        <w:rPr>
          <w:rFonts w:ascii="Times New Roman" w:hAnsi="Times New Roman" w:cs="Times New Roman"/>
          <w:sz w:val="22"/>
          <w:szCs w:val="22"/>
        </w:rPr>
        <w:t xml:space="preserve">encontramos asíntotas verticales. </w:t>
      </w:r>
    </w:p>
    <w:p w14:paraId="4F271FDE" w14:textId="77777777" w:rsidR="00B2396E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79189F7D" w14:textId="76B91E62" w:rsidR="00A70D86" w:rsidRDefault="00A70D86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 xml:space="preserve">Teniendo en cuenta las asíntotas, el dominio y algunos valores para la función </w:t>
      </w:r>
      <w:proofErr w:type="spellStart"/>
      <w:r>
        <w:rPr>
          <w:rFonts w:ascii="Times New Roman" w:hAnsi="Times New Roman" w:cs="Times New Roman"/>
          <w:sz w:val="22"/>
          <w:szCs w:val="22"/>
        </w:rPr>
        <w:t>sen</w:t>
      </w:r>
      <w:proofErr w:type="spellEnd"/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 xml:space="preserve">, podemos trazar un bosquejo de la gráfica de la función cosecante, observa: </w:t>
      </w:r>
    </w:p>
    <w:p w14:paraId="149BB7F5" w14:textId="77777777" w:rsidR="00A70D86" w:rsidRPr="00A70D86" w:rsidRDefault="00A70D86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53"/>
        <w:gridCol w:w="6375"/>
      </w:tblGrid>
      <w:tr w:rsidR="00A70D86" w:rsidRPr="003737AB" w14:paraId="61201CB8" w14:textId="77777777" w:rsidTr="005E208B">
        <w:tc>
          <w:tcPr>
            <w:tcW w:w="9033" w:type="dxa"/>
            <w:gridSpan w:val="2"/>
            <w:shd w:val="clear" w:color="auto" w:fill="0D0D0D" w:themeFill="text1" w:themeFillTint="F2"/>
          </w:tcPr>
          <w:p w14:paraId="1E5C972B" w14:textId="77777777" w:rsidR="00A70D86" w:rsidRPr="003737AB" w:rsidRDefault="00A70D86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A70D86" w:rsidRPr="003737AB" w14:paraId="685B718B" w14:textId="77777777" w:rsidTr="005E208B">
        <w:tc>
          <w:tcPr>
            <w:tcW w:w="2518" w:type="dxa"/>
          </w:tcPr>
          <w:p w14:paraId="27FA9F5A" w14:textId="77777777" w:rsidR="00A70D86" w:rsidRPr="003737AB" w:rsidRDefault="00A70D86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4C017BC" w14:textId="77777777" w:rsidR="00A70D86" w:rsidRPr="003737AB" w:rsidRDefault="00A70D86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A70D86" w:rsidRPr="003737AB" w14:paraId="49FB15B0" w14:textId="77777777" w:rsidTr="005E208B">
        <w:tc>
          <w:tcPr>
            <w:tcW w:w="2518" w:type="dxa"/>
          </w:tcPr>
          <w:p w14:paraId="171FD111" w14:textId="77777777" w:rsidR="00A70D86" w:rsidRPr="003737AB" w:rsidRDefault="00A70D86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3AA43E69" w14:textId="7993F829" w:rsidR="00A70D86" w:rsidRPr="003737AB" w:rsidRDefault="00A70D86" w:rsidP="00A70D86">
            <w:pPr>
              <w:ind w:firstLine="708"/>
              <w:rPr>
                <w:rFonts w:ascii="Times New Roman" w:hAnsi="Times New Roman" w:cs="Times New Roman"/>
                <w:color w:val="000000"/>
              </w:rPr>
            </w:pPr>
            <w:r w:rsidRPr="00A70D86">
              <w:rPr>
                <w:rFonts w:ascii="Times New Roman" w:hAnsi="Times New Roman" w:cs="Times New Roman"/>
                <w:color w:val="000000"/>
                <w:lang w:val="es-CO"/>
              </w:rPr>
              <w:drawing>
                <wp:inline distT="0" distB="0" distL="0" distR="0" wp14:anchorId="3CA446B0" wp14:editId="0538A947">
                  <wp:extent cx="2080623" cy="2173465"/>
                  <wp:effectExtent l="0" t="0" r="0" b="0"/>
                  <wp:docPr id="33" name="Imagen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Imagen 28"/>
                          <pic:cNvPicPr>
                            <a:picLocks noChangeAspect="1"/>
                          </pic:cNvPicPr>
                        </pic:nvPicPr>
                        <pic:blipFill>
                          <a:blip r:embed="rId1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623" cy="2173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0D86" w:rsidRPr="003737AB" w14:paraId="419B567D" w14:textId="77777777" w:rsidTr="005E208B">
        <w:tc>
          <w:tcPr>
            <w:tcW w:w="2518" w:type="dxa"/>
          </w:tcPr>
          <w:p w14:paraId="407BEF15" w14:textId="77777777" w:rsidR="00A70D86" w:rsidRPr="003737AB" w:rsidRDefault="00A70D86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6D8FD2EA" w14:textId="77777777" w:rsidR="00A70D86" w:rsidRPr="003737AB" w:rsidRDefault="00A70D86" w:rsidP="005E208B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A70D86" w:rsidRPr="003737AB" w14:paraId="63327707" w14:textId="77777777" w:rsidTr="005E208B">
        <w:tc>
          <w:tcPr>
            <w:tcW w:w="2518" w:type="dxa"/>
          </w:tcPr>
          <w:p w14:paraId="7F51E06F" w14:textId="77777777" w:rsidR="00A70D86" w:rsidRPr="003737AB" w:rsidRDefault="00A70D86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Pie de imagen</w:t>
            </w:r>
          </w:p>
        </w:tc>
        <w:tc>
          <w:tcPr>
            <w:tcW w:w="6515" w:type="dxa"/>
          </w:tcPr>
          <w:p w14:paraId="031BF92A" w14:textId="40FC45D2" w:rsidR="00A70D86" w:rsidRPr="003737AB" w:rsidRDefault="00A70D86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Bosquejo de la grá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c</w:t>
            </w:r>
            <w:r w:rsidR="00E2283C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c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="00E2283C">
              <w:rPr>
                <w:rFonts w:ascii="Times New Roman" w:hAnsi="Times New Roman" w:cs="Times New Roman"/>
              </w:rPr>
              <w:t xml:space="preserve">en relación con la función </w:t>
            </w:r>
            <w:proofErr w:type="spellStart"/>
            <w:r w:rsidRPr="003737AB">
              <w:rPr>
                <w:rFonts w:ascii="Times New Roman" w:hAnsi="Times New Roman" w:cs="Times New Roman"/>
              </w:rPr>
              <w:t>s</w:t>
            </w:r>
            <w:r w:rsidR="00E2283C">
              <w:rPr>
                <w:rFonts w:ascii="Times New Roman" w:hAnsi="Times New Roman" w:cs="Times New Roman"/>
              </w:rPr>
              <w:t>en</w:t>
            </w:r>
            <w:proofErr w:type="spellEnd"/>
            <w:r w:rsidRPr="003737AB">
              <w:rPr>
                <w:rFonts w:ascii="Times New Roman" w:hAnsi="Times New Roman" w:cs="Times New Roman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, </w:t>
            </w:r>
            <w:r w:rsidRPr="003737AB">
              <w:rPr>
                <w:rFonts w:ascii="Times New Roman" w:hAnsi="Times New Roman" w:cs="Times New Roman"/>
                <w:color w:val="000000"/>
              </w:rPr>
              <w:t xml:space="preserve">en el intervalo [0, 2π]. </w:t>
            </w:r>
          </w:p>
        </w:tc>
      </w:tr>
    </w:tbl>
    <w:p w14:paraId="2AFE7160" w14:textId="77777777" w:rsidR="00B2396E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2ABD1CD6" w14:textId="0B06C696" w:rsidR="007308AB" w:rsidRDefault="000A45E3" w:rsidP="007303A3">
      <w:pPr>
        <w:spacing w:after="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Al analizar el segmento de gráfica de la función </w:t>
      </w:r>
      <w:r>
        <w:rPr>
          <w:rFonts w:ascii="Times New Roman" w:hAnsi="Times New Roman" w:cs="Times New Roman"/>
          <w:i/>
          <w:sz w:val="22"/>
          <w:szCs w:val="22"/>
        </w:rPr>
        <w:t>y</w:t>
      </w:r>
      <w:r>
        <w:rPr>
          <w:rFonts w:ascii="Times New Roman" w:hAnsi="Times New Roman" w:cs="Times New Roman"/>
          <w:sz w:val="22"/>
          <w:szCs w:val="22"/>
        </w:rPr>
        <w:t xml:space="preserve"> = </w:t>
      </w:r>
      <w:proofErr w:type="spellStart"/>
      <w:r>
        <w:rPr>
          <w:rFonts w:ascii="Times New Roman" w:hAnsi="Times New Roman" w:cs="Times New Roman"/>
          <w:sz w:val="22"/>
          <w:szCs w:val="22"/>
        </w:rPr>
        <w:t>csc</w:t>
      </w:r>
      <w:proofErr w:type="spellEnd"/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i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, podemos deducir que cumple con las siguientes características:</w:t>
      </w:r>
    </w:p>
    <w:p w14:paraId="202A559B" w14:textId="33F28762" w:rsidR="000A45E3" w:rsidRPr="00C7117A" w:rsidRDefault="000A45E3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dominio corresponde a todos los reales menos los múltiplos de π. </w:t>
      </w:r>
    </w:p>
    <w:p w14:paraId="1322EB56" w14:textId="1C882D34" w:rsidR="000A45E3" w:rsidRPr="00C7117A" w:rsidRDefault="000A45E3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l rango de </w:t>
      </w:r>
      <w:r w:rsidR="00C7117A" w:rsidRPr="00C7117A">
        <w:rPr>
          <w:rFonts w:ascii="Times New Roman" w:hAnsi="Times New Roman" w:cs="Times New Roman"/>
          <w:noProof/>
          <w:sz w:val="22"/>
          <w:szCs w:val="22"/>
          <w:lang w:val="es-CO" w:eastAsia="es-CO"/>
        </w:rPr>
        <w:t xml:space="preserve">es el conjunto 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(</w:t>
      </w:r>
      <w:r w:rsidR="00C7117A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∞,</w:t>
      </w:r>
      <w:r w:rsid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="00C7117A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–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1]</w:t>
      </w:r>
      <w:r w:rsidR="00C7117A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</w:t>
      </w:r>
      <w:r w:rsidRPr="00C7117A">
        <w:rPr>
          <w:rFonts w:ascii="Cambria Math" w:eastAsiaTheme="minorEastAsia" w:hAnsi="Cambria Math" w:cs="Cambria Math"/>
          <w:color w:val="000000"/>
          <w:sz w:val="22"/>
          <w:szCs w:val="22"/>
          <w:lang w:val="es-ES"/>
        </w:rPr>
        <w:t>∪</w:t>
      </w:r>
      <w:r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[1, ∞)</w:t>
      </w:r>
    </w:p>
    <w:p w14:paraId="3DAAF56B" w14:textId="69D22AA8" w:rsidR="000A45E3" w:rsidRPr="00C7117A" w:rsidRDefault="00C7117A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</w:pPr>
      <w:r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o tiene puntos de corte con los ejes </w:t>
      </w:r>
      <w:r w:rsidR="000A45E3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X </w:t>
      </w:r>
      <w:r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o Y </w:t>
      </w:r>
      <w:r w:rsidR="000A45E3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en </w:t>
      </w:r>
      <w:r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ningún valor de su dominio. </w:t>
      </w:r>
    </w:p>
    <w:p w14:paraId="2BA6AAC8" w14:textId="13CEC927" w:rsidR="000A45E3" w:rsidRPr="00C7117A" w:rsidRDefault="00C7117A" w:rsidP="000A45E3">
      <w:pPr>
        <w:pStyle w:val="Prrafodelista"/>
        <w:numPr>
          <w:ilvl w:val="0"/>
          <w:numId w:val="42"/>
        </w:numPr>
        <w:spacing w:before="240" w:after="0"/>
        <w:rPr>
          <w:rFonts w:ascii="Times New Roman" w:hAnsi="Times New Roman" w:cs="Times New Roman"/>
          <w:color w:val="000000"/>
          <w:sz w:val="22"/>
          <w:szCs w:val="22"/>
          <w:lang w:val="es-ES"/>
        </w:rPr>
      </w:pPr>
      <w:r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>Es una función periódica, cuyo</w:t>
      </w:r>
      <w:r w:rsidR="000A45E3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periodo</w:t>
      </w:r>
      <w:r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es</w:t>
      </w:r>
      <w:r w:rsidR="000A45E3" w:rsidRPr="00C7117A">
        <w:rPr>
          <w:rFonts w:ascii="Times New Roman" w:eastAsiaTheme="minorEastAsia" w:hAnsi="Times New Roman" w:cs="Times New Roman"/>
          <w:color w:val="000000"/>
          <w:sz w:val="22"/>
          <w:szCs w:val="22"/>
          <w:lang w:val="es-ES"/>
        </w:rPr>
        <w:t xml:space="preserve"> 2π.</w:t>
      </w:r>
    </w:p>
    <w:p w14:paraId="7E502EA9" w14:textId="77777777" w:rsidR="00B2396E" w:rsidRPr="00C7117A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0CD4682" w14:textId="3E16D2CD" w:rsidR="004477A0" w:rsidRPr="003737AB" w:rsidRDefault="004477A0" w:rsidP="004477A0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 xml:space="preserve">Al construir la gráfica de la función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3737AB">
        <w:rPr>
          <w:rFonts w:ascii="Times New Roman" w:hAnsi="Times New Roman" w:cs="Times New Roman"/>
          <w:sz w:val="22"/>
          <w:szCs w:val="22"/>
        </w:rPr>
        <w:t xml:space="preserve">secante para todo su dominio, se tiene: </w:t>
      </w:r>
    </w:p>
    <w:p w14:paraId="651B11D6" w14:textId="77777777" w:rsidR="00B2396E" w:rsidRPr="00C7117A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42"/>
        <w:gridCol w:w="6386"/>
      </w:tblGrid>
      <w:tr w:rsidR="004477A0" w:rsidRPr="003737AB" w14:paraId="2A4CFE21" w14:textId="77777777" w:rsidTr="005E208B">
        <w:tc>
          <w:tcPr>
            <w:tcW w:w="9033" w:type="dxa"/>
            <w:gridSpan w:val="2"/>
            <w:shd w:val="clear" w:color="auto" w:fill="0D0D0D" w:themeFill="text1" w:themeFillTint="F2"/>
          </w:tcPr>
          <w:p w14:paraId="79F0E9F9" w14:textId="77777777" w:rsidR="004477A0" w:rsidRPr="003737AB" w:rsidRDefault="004477A0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Imagen (fotografía, gráfica o ilustración)</w:t>
            </w:r>
          </w:p>
        </w:tc>
      </w:tr>
      <w:tr w:rsidR="004477A0" w:rsidRPr="003737AB" w14:paraId="249476D1" w14:textId="77777777" w:rsidTr="005E208B">
        <w:tc>
          <w:tcPr>
            <w:tcW w:w="2518" w:type="dxa"/>
          </w:tcPr>
          <w:p w14:paraId="66BDF773" w14:textId="77777777" w:rsidR="004477A0" w:rsidRPr="003737AB" w:rsidRDefault="004477A0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0CAF136" w14:textId="77777777" w:rsidR="004477A0" w:rsidRPr="003737AB" w:rsidRDefault="004477A0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_10_03_CO_IMGXX</w:t>
            </w:r>
          </w:p>
        </w:tc>
      </w:tr>
      <w:tr w:rsidR="004477A0" w:rsidRPr="003737AB" w14:paraId="75E62746" w14:textId="77777777" w:rsidTr="005E208B">
        <w:tc>
          <w:tcPr>
            <w:tcW w:w="2518" w:type="dxa"/>
          </w:tcPr>
          <w:p w14:paraId="6E9EED5D" w14:textId="77777777" w:rsidR="004477A0" w:rsidRPr="003737AB" w:rsidRDefault="004477A0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620506E3" w14:textId="0C992BA4" w:rsidR="004477A0" w:rsidRPr="003737AB" w:rsidRDefault="004477A0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4477A0">
              <w:rPr>
                <w:rFonts w:ascii="Times New Roman" w:hAnsi="Times New Roman" w:cs="Times New Roman"/>
                <w:color w:val="000000"/>
                <w:lang w:val="es-CO"/>
              </w:rPr>
              <w:drawing>
                <wp:inline distT="0" distB="0" distL="0" distR="0" wp14:anchorId="6B2BE5D4" wp14:editId="5F23A44C">
                  <wp:extent cx="2858811" cy="1694360"/>
                  <wp:effectExtent l="0" t="0" r="0" b="1270"/>
                  <wp:docPr id="38" name="Imagen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Imagen 37"/>
                          <pic:cNvPicPr>
                            <a:picLocks noChangeAspect="1"/>
                          </pic:cNvPicPr>
                        </pic:nvPicPr>
                        <pic:blipFill>
                          <a:blip r:embed="rId1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618" cy="170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7A0" w:rsidRPr="003737AB" w14:paraId="4CE8F1DC" w14:textId="77777777" w:rsidTr="005E208B">
        <w:tc>
          <w:tcPr>
            <w:tcW w:w="2518" w:type="dxa"/>
          </w:tcPr>
          <w:p w14:paraId="197DAF74" w14:textId="77777777" w:rsidR="004477A0" w:rsidRPr="003737AB" w:rsidRDefault="004477A0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Código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Shutterstock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 xml:space="preserve"> (o URL o la ruta en </w:t>
            </w:r>
            <w:proofErr w:type="spellStart"/>
            <w:r w:rsidRPr="003737AB">
              <w:rPr>
                <w:rFonts w:ascii="Times New Roman" w:hAnsi="Times New Roman" w:cs="Times New Roman"/>
                <w:b/>
                <w:color w:val="000000"/>
              </w:rPr>
              <w:t>AulaPlaneta</w:t>
            </w:r>
            <w:proofErr w:type="spellEnd"/>
            <w:r w:rsidRPr="003737AB">
              <w:rPr>
                <w:rFonts w:ascii="Times New Roman" w:hAnsi="Times New Roman" w:cs="Times New Roman"/>
                <w:b/>
                <w:color w:val="000000"/>
              </w:rPr>
              <w:t>)</w:t>
            </w:r>
          </w:p>
        </w:tc>
        <w:tc>
          <w:tcPr>
            <w:tcW w:w="6515" w:type="dxa"/>
          </w:tcPr>
          <w:p w14:paraId="05C0B4E9" w14:textId="77777777" w:rsidR="004477A0" w:rsidRPr="003737AB" w:rsidRDefault="004477A0" w:rsidP="005E208B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4477A0" w:rsidRPr="003737AB" w14:paraId="483F8235" w14:textId="77777777" w:rsidTr="005E208B">
        <w:tc>
          <w:tcPr>
            <w:tcW w:w="2518" w:type="dxa"/>
          </w:tcPr>
          <w:p w14:paraId="1F936D00" w14:textId="77777777" w:rsidR="004477A0" w:rsidRPr="003737AB" w:rsidRDefault="004477A0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lastRenderedPageBreak/>
              <w:t>Pie de imagen</w:t>
            </w:r>
          </w:p>
        </w:tc>
        <w:tc>
          <w:tcPr>
            <w:tcW w:w="6515" w:type="dxa"/>
          </w:tcPr>
          <w:p w14:paraId="75C957F0" w14:textId="0DD1B5A2" w:rsidR="004477A0" w:rsidRPr="003737AB" w:rsidRDefault="004477A0" w:rsidP="004477A0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 xml:space="preserve">Gráfica de la función </w:t>
            </w:r>
            <w:r w:rsidRPr="003737AB">
              <w:rPr>
                <w:rFonts w:ascii="Times New Roman" w:eastAsiaTheme="minorEastAsia" w:hAnsi="Times New Roman" w:cs="Times New Roman"/>
                <w:i/>
                <w:color w:val="000000"/>
                <w:lang w:val="es-ES"/>
              </w:rPr>
              <w:t>y</w:t>
            </w:r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 xml:space="preserve"> = </w:t>
            </w:r>
            <w:proofErr w:type="spellStart"/>
            <w:r w:rsidRPr="003737AB"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c</w:t>
            </w:r>
            <w:r>
              <w:rPr>
                <w:rFonts w:ascii="Times New Roman" w:eastAsiaTheme="minorEastAsia" w:hAnsi="Times New Roman" w:cs="Times New Roman"/>
                <w:color w:val="000000"/>
                <w:lang w:val="es-ES"/>
              </w:rPr>
              <w:t>sc</w:t>
            </w:r>
            <w:proofErr w:type="spellEnd"/>
            <w:r w:rsidRPr="003737AB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3737AB">
              <w:rPr>
                <w:rFonts w:ascii="Times New Roman" w:hAnsi="Times New Roman" w:cs="Times New Roman"/>
                <w:i/>
              </w:rPr>
              <w:t>α</w:t>
            </w:r>
            <w:r w:rsidRPr="003737AB">
              <w:rPr>
                <w:rFonts w:ascii="Times New Roman" w:hAnsi="Times New Roman" w:cs="Times New Roman"/>
              </w:rPr>
              <w:t xml:space="preserve"> teniendo en cuenta su dominio, rango, asíntotas y periodo. </w:t>
            </w:r>
          </w:p>
        </w:tc>
      </w:tr>
    </w:tbl>
    <w:p w14:paraId="5A88361A" w14:textId="77777777" w:rsidR="00B2396E" w:rsidRPr="00C7117A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60AE37E" w14:textId="465F6C7A" w:rsidR="00057CC8" w:rsidRPr="003737AB" w:rsidRDefault="00057CC8" w:rsidP="00057CC8">
      <w:pPr>
        <w:spacing w:after="0"/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Para analizar con mayor profundidad la función secante, puedes visitar el link [</w:t>
      </w:r>
      <w:hyperlink r:id="rId194" w:history="1">
        <w:r w:rsidRPr="00057CC8">
          <w:rPr>
            <w:rStyle w:val="Hipervnculo"/>
            <w:rFonts w:ascii="Times New Roman" w:hAnsi="Times New Roman" w:cs="Times New Roman"/>
            <w:sz w:val="22"/>
            <w:szCs w:val="22"/>
          </w:rPr>
          <w:t>VE</w:t>
        </w:r>
        <w:r w:rsidRPr="00057CC8">
          <w:rPr>
            <w:rStyle w:val="Hipervnculo"/>
            <w:rFonts w:ascii="Times New Roman" w:hAnsi="Times New Roman" w:cs="Times New Roman"/>
            <w:sz w:val="22"/>
            <w:szCs w:val="22"/>
          </w:rPr>
          <w:t>R</w:t>
        </w:r>
      </w:hyperlink>
      <w:r w:rsidRPr="003737AB">
        <w:rPr>
          <w:rFonts w:ascii="Times New Roman" w:hAnsi="Times New Roman" w:cs="Times New Roman"/>
          <w:sz w:val="22"/>
          <w:szCs w:val="22"/>
        </w:rPr>
        <w:t xml:space="preserve">]. </w:t>
      </w:r>
    </w:p>
    <w:p w14:paraId="36906AD9" w14:textId="77777777" w:rsidR="00B2396E" w:rsidRDefault="00B2396E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D31FC8" w:rsidRPr="003737AB" w14:paraId="08BA7302" w14:textId="77777777" w:rsidTr="005E208B">
        <w:tc>
          <w:tcPr>
            <w:tcW w:w="9033" w:type="dxa"/>
            <w:gridSpan w:val="2"/>
            <w:shd w:val="clear" w:color="auto" w:fill="000000" w:themeFill="text1"/>
          </w:tcPr>
          <w:p w14:paraId="38AE1077" w14:textId="77777777" w:rsidR="00D31FC8" w:rsidRPr="003737AB" w:rsidRDefault="00D31FC8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1FC8" w:rsidRPr="003737AB" w14:paraId="35EF564F" w14:textId="77777777" w:rsidTr="005E208B">
        <w:tc>
          <w:tcPr>
            <w:tcW w:w="2518" w:type="dxa"/>
          </w:tcPr>
          <w:p w14:paraId="73DADC08" w14:textId="77777777" w:rsidR="00D31FC8" w:rsidRPr="003737AB" w:rsidRDefault="00D31FC8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2E38039C" w14:textId="4DD5948F" w:rsidR="00D31FC8" w:rsidRPr="003737AB" w:rsidRDefault="00D31FC8" w:rsidP="00D31FC8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3737AB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3737AB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  <w:r w:rsidRPr="003737AB">
              <w:rPr>
                <w:rFonts w:ascii="Times New Roman" w:hAnsi="Times New Roman" w:cs="Times New Roman"/>
                <w:color w:val="000000"/>
              </w:rPr>
              <w:t>_REC</w:t>
            </w:r>
            <w:r>
              <w:rPr>
                <w:rFonts w:ascii="Times New Roman" w:hAnsi="Times New Roman" w:cs="Times New Roman"/>
                <w:color w:val="000000"/>
              </w:rPr>
              <w:t>40</w:t>
            </w:r>
          </w:p>
        </w:tc>
      </w:tr>
      <w:tr w:rsidR="00D31FC8" w:rsidRPr="003737AB" w14:paraId="01953824" w14:textId="77777777" w:rsidTr="005E208B">
        <w:tc>
          <w:tcPr>
            <w:tcW w:w="2518" w:type="dxa"/>
          </w:tcPr>
          <w:p w14:paraId="39CED7FC" w14:textId="77777777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4F40BCBB" w14:textId="70E27179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D31FC8">
              <w:rPr>
                <w:rFonts w:ascii="Times New Roman" w:hAnsi="Times New Roman" w:cs="Times New Roman"/>
                <w:color w:val="000000"/>
              </w:rPr>
              <w:t>Determina valores</w:t>
            </w:r>
            <w:r>
              <w:rPr>
                <w:rFonts w:ascii="Times New Roman" w:hAnsi="Times New Roman" w:cs="Times New Roman"/>
                <w:color w:val="000000"/>
              </w:rPr>
              <w:t xml:space="preserve"> de las funciones trigonométricas</w:t>
            </w:r>
          </w:p>
        </w:tc>
      </w:tr>
      <w:tr w:rsidR="00D31FC8" w:rsidRPr="003737AB" w14:paraId="64AB8363" w14:textId="77777777" w:rsidTr="005E208B">
        <w:tc>
          <w:tcPr>
            <w:tcW w:w="2518" w:type="dxa"/>
          </w:tcPr>
          <w:p w14:paraId="54976743" w14:textId="77777777" w:rsidR="00D31FC8" w:rsidRPr="003737AB" w:rsidRDefault="00D31FC8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F61594B" w14:textId="0F03339A" w:rsidR="00D31FC8" w:rsidRPr="003737AB" w:rsidRDefault="00D31FC8" w:rsidP="00D31FC8">
            <w:pPr>
              <w:rPr>
                <w:rFonts w:ascii="Times New Roman" w:hAnsi="Times New Roman" w:cs="Times New Roman"/>
                <w:color w:val="000000"/>
              </w:rPr>
            </w:pPr>
            <w:r w:rsidRPr="00D31FC8">
              <w:rPr>
                <w:rFonts w:ascii="Times New Roman" w:hAnsi="Times New Roman" w:cs="Times New Roman"/>
                <w:color w:val="000000"/>
              </w:rPr>
              <w:t xml:space="preserve">Actividad para hallar valores de ángulos teniendo en cuenta </w:t>
            </w:r>
            <w:r w:rsidR="00D3066B">
              <w:rPr>
                <w:rFonts w:ascii="Times New Roman" w:hAnsi="Times New Roman" w:cs="Times New Roman"/>
                <w:color w:val="000000"/>
              </w:rPr>
              <w:t xml:space="preserve">las </w:t>
            </w:r>
            <w:r w:rsidRPr="00D31FC8">
              <w:rPr>
                <w:rFonts w:ascii="Times New Roman" w:hAnsi="Times New Roman" w:cs="Times New Roman"/>
                <w:color w:val="000000"/>
              </w:rPr>
              <w:t xml:space="preserve">gráficas de </w:t>
            </w:r>
            <w:r w:rsidR="00D3066B">
              <w:rPr>
                <w:rFonts w:ascii="Times New Roman" w:hAnsi="Times New Roman" w:cs="Times New Roman"/>
                <w:color w:val="000000"/>
              </w:rPr>
              <w:t xml:space="preserve">las </w:t>
            </w:r>
            <w:r w:rsidRPr="00D31FC8">
              <w:rPr>
                <w:rFonts w:ascii="Times New Roman" w:hAnsi="Times New Roman" w:cs="Times New Roman"/>
                <w:color w:val="000000"/>
              </w:rPr>
              <w:t>funciones trigonométricas</w:t>
            </w:r>
          </w:p>
        </w:tc>
      </w:tr>
    </w:tbl>
    <w:p w14:paraId="44C1F7D3" w14:textId="77777777" w:rsidR="00D31FC8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D3066B" w:rsidRPr="003737AB" w14:paraId="09DB035E" w14:textId="77777777" w:rsidTr="005E208B">
        <w:tc>
          <w:tcPr>
            <w:tcW w:w="9033" w:type="dxa"/>
            <w:gridSpan w:val="2"/>
            <w:shd w:val="clear" w:color="auto" w:fill="000000" w:themeFill="text1"/>
          </w:tcPr>
          <w:p w14:paraId="5AE477F6" w14:textId="77777777" w:rsidR="00D3066B" w:rsidRPr="003737AB" w:rsidRDefault="00D3066B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066B" w:rsidRPr="003737AB" w14:paraId="25A01D12" w14:textId="77777777" w:rsidTr="005E208B">
        <w:tc>
          <w:tcPr>
            <w:tcW w:w="2518" w:type="dxa"/>
          </w:tcPr>
          <w:p w14:paraId="321CEF50" w14:textId="77777777" w:rsidR="00D3066B" w:rsidRPr="003737AB" w:rsidRDefault="00D3066B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B159274" w14:textId="160371D1" w:rsidR="00D3066B" w:rsidRPr="003737AB" w:rsidRDefault="00D3066B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3737AB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3737AB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  <w:r w:rsidRPr="003737AB">
              <w:rPr>
                <w:rFonts w:ascii="Times New Roman" w:hAnsi="Times New Roman" w:cs="Times New Roman"/>
                <w:color w:val="000000"/>
              </w:rPr>
              <w:t>_REC</w:t>
            </w:r>
            <w:r>
              <w:rPr>
                <w:rFonts w:ascii="Times New Roman" w:hAnsi="Times New Roman" w:cs="Times New Roman"/>
                <w:color w:val="000000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  <w:tr w:rsidR="00D3066B" w:rsidRPr="003737AB" w14:paraId="3218A2CB" w14:textId="77777777" w:rsidTr="005E208B">
        <w:tc>
          <w:tcPr>
            <w:tcW w:w="2518" w:type="dxa"/>
          </w:tcPr>
          <w:p w14:paraId="0A880679" w14:textId="77777777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1F6CF5A6" w14:textId="012A162E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D3066B">
              <w:rPr>
                <w:rFonts w:ascii="Times New Roman" w:hAnsi="Times New Roman" w:cs="Times New Roman"/>
                <w:color w:val="000000"/>
              </w:rPr>
              <w:t>Analiza graficas de funciones trigonométricas</w:t>
            </w:r>
          </w:p>
        </w:tc>
      </w:tr>
      <w:tr w:rsidR="00D3066B" w:rsidRPr="003737AB" w14:paraId="6E7AF96C" w14:textId="77777777" w:rsidTr="005E208B">
        <w:tc>
          <w:tcPr>
            <w:tcW w:w="2518" w:type="dxa"/>
          </w:tcPr>
          <w:p w14:paraId="762A1624" w14:textId="77777777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7A05F75" w14:textId="5A8C077C" w:rsidR="00D3066B" w:rsidRPr="003737AB" w:rsidRDefault="00D3066B" w:rsidP="00D3066B">
            <w:pPr>
              <w:tabs>
                <w:tab w:val="left" w:pos="1267"/>
              </w:tabs>
              <w:rPr>
                <w:rFonts w:ascii="Times New Roman" w:hAnsi="Times New Roman" w:cs="Times New Roman"/>
                <w:color w:val="000000"/>
              </w:rPr>
            </w:pPr>
            <w:r w:rsidRPr="00D3066B">
              <w:rPr>
                <w:rFonts w:ascii="Times New Roman" w:hAnsi="Times New Roman" w:cs="Times New Roman"/>
                <w:color w:val="000000"/>
              </w:rPr>
              <w:t>Actividad para analizar gráficas y características de funciones trigonométricas</w:t>
            </w:r>
          </w:p>
        </w:tc>
      </w:tr>
    </w:tbl>
    <w:p w14:paraId="604D349D" w14:textId="77777777" w:rsidR="00D31FC8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4898352A" w14:textId="77777777" w:rsidR="00D31FC8" w:rsidRPr="003737AB" w:rsidRDefault="00D31FC8" w:rsidP="007303A3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649D2240" w14:textId="633F8757" w:rsidR="0003654C" w:rsidRPr="003737AB" w:rsidRDefault="0003654C" w:rsidP="0003654C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3 Consolidación</w:t>
      </w:r>
      <w:bookmarkStart w:id="0" w:name="_GoBack"/>
      <w:bookmarkEnd w:id="0"/>
    </w:p>
    <w:p w14:paraId="3F2E0C5D" w14:textId="77777777" w:rsidR="0003654C" w:rsidRPr="003737AB" w:rsidRDefault="0003654C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EBEAAA8" w14:textId="6EAF18C5" w:rsidR="0089068A" w:rsidRPr="003737AB" w:rsidRDefault="007B70AE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  <w:r w:rsidRPr="007B70AE">
        <w:rPr>
          <w:rFonts w:ascii="Times New Roman" w:hAnsi="Times New Roman" w:cs="Times New Roman"/>
          <w:color w:val="000000"/>
          <w:sz w:val="22"/>
          <w:szCs w:val="22"/>
        </w:rPr>
        <w:t>Actividades para afianzar lo que has aprendido en esta sección.</w:t>
      </w:r>
    </w:p>
    <w:p w14:paraId="13A5A31C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5"/>
        <w:gridCol w:w="6353"/>
      </w:tblGrid>
      <w:tr w:rsidR="00D3066B" w:rsidRPr="003737AB" w14:paraId="12C881D3" w14:textId="77777777" w:rsidTr="005E208B">
        <w:tc>
          <w:tcPr>
            <w:tcW w:w="9033" w:type="dxa"/>
            <w:gridSpan w:val="2"/>
            <w:shd w:val="clear" w:color="auto" w:fill="000000" w:themeFill="text1"/>
          </w:tcPr>
          <w:p w14:paraId="483ACC9D" w14:textId="77777777" w:rsidR="00D3066B" w:rsidRPr="003737AB" w:rsidRDefault="00D3066B" w:rsidP="005E208B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actica (recurso de ejercitación)</w:t>
            </w:r>
          </w:p>
        </w:tc>
      </w:tr>
      <w:tr w:rsidR="00D3066B" w:rsidRPr="003737AB" w14:paraId="5A6455CA" w14:textId="77777777" w:rsidTr="005E208B">
        <w:tc>
          <w:tcPr>
            <w:tcW w:w="2518" w:type="dxa"/>
          </w:tcPr>
          <w:p w14:paraId="31293D84" w14:textId="77777777" w:rsidR="00D3066B" w:rsidRPr="003737AB" w:rsidRDefault="00D3066B" w:rsidP="005E208B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629BDD5" w14:textId="175EB38E" w:rsidR="00D3066B" w:rsidRPr="003737AB" w:rsidRDefault="00D3066B" w:rsidP="00D3066B">
            <w:pPr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A</w:t>
            </w:r>
            <w:r w:rsidRPr="003737AB">
              <w:rPr>
                <w:rFonts w:ascii="Times New Roman" w:hAnsi="Times New Roman" w:cs="Times New Roman"/>
                <w:color w:val="000000"/>
              </w:rPr>
              <w:t>_</w:t>
            </w:r>
            <w:r>
              <w:rPr>
                <w:rFonts w:ascii="Times New Roman" w:hAnsi="Times New Roman" w:cs="Times New Roman"/>
                <w:color w:val="000000"/>
              </w:rPr>
              <w:t>10</w:t>
            </w:r>
            <w:r w:rsidRPr="003737AB">
              <w:rPr>
                <w:rFonts w:ascii="Times New Roman" w:hAnsi="Times New Roman" w:cs="Times New Roman"/>
                <w:color w:val="000000"/>
              </w:rPr>
              <w:t>_0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  <w:r w:rsidRPr="003737AB">
              <w:rPr>
                <w:rFonts w:ascii="Times New Roman" w:hAnsi="Times New Roman" w:cs="Times New Roman"/>
                <w:color w:val="000000"/>
              </w:rPr>
              <w:t>_REC</w:t>
            </w:r>
            <w:r>
              <w:rPr>
                <w:rFonts w:ascii="Times New Roman" w:hAnsi="Times New Roman" w:cs="Times New Roman"/>
                <w:color w:val="000000"/>
              </w:rPr>
              <w:t>6</w:t>
            </w: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</w:tr>
      <w:tr w:rsidR="00D3066B" w:rsidRPr="003737AB" w14:paraId="55390097" w14:textId="77777777" w:rsidTr="005E208B">
        <w:tc>
          <w:tcPr>
            <w:tcW w:w="2518" w:type="dxa"/>
          </w:tcPr>
          <w:p w14:paraId="563C162D" w14:textId="77777777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5A2B967C" w14:textId="5160D88C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D3066B">
              <w:rPr>
                <w:rFonts w:ascii="Times New Roman" w:hAnsi="Times New Roman" w:cs="Times New Roman"/>
                <w:color w:val="000000"/>
              </w:rPr>
              <w:t>Refuerza tu aprendizaje: Las funciones trigonométricas y sus recíprocas</w:t>
            </w:r>
          </w:p>
        </w:tc>
      </w:tr>
      <w:tr w:rsidR="00D3066B" w:rsidRPr="003737AB" w14:paraId="3FDA995D" w14:textId="77777777" w:rsidTr="005E208B">
        <w:tc>
          <w:tcPr>
            <w:tcW w:w="2518" w:type="dxa"/>
          </w:tcPr>
          <w:p w14:paraId="06D89021" w14:textId="77777777" w:rsidR="00D3066B" w:rsidRPr="003737AB" w:rsidRDefault="00D3066B" w:rsidP="005E208B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3D1DEB59" w14:textId="4F761955" w:rsidR="00D3066B" w:rsidRPr="003737AB" w:rsidRDefault="00D3066B" w:rsidP="00D3066B">
            <w:pPr>
              <w:tabs>
                <w:tab w:val="left" w:pos="1693"/>
              </w:tabs>
              <w:rPr>
                <w:rFonts w:ascii="Times New Roman" w:hAnsi="Times New Roman" w:cs="Times New Roman"/>
                <w:color w:val="000000"/>
              </w:rPr>
            </w:pPr>
            <w:r w:rsidRPr="00D3066B">
              <w:rPr>
                <w:rFonts w:ascii="Times New Roman" w:hAnsi="Times New Roman" w:cs="Times New Roman"/>
                <w:color w:val="000000"/>
              </w:rPr>
              <w:t>Actividades sobre Las funciones trigonométricas y sus recíprocas</w:t>
            </w:r>
          </w:p>
        </w:tc>
      </w:tr>
    </w:tbl>
    <w:p w14:paraId="546F25DD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70C6E12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2E779C3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53703C8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6A98F69B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939882E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7F2A0774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A6CD691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C704209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9A20014" w14:textId="77777777" w:rsidR="0089068A" w:rsidRPr="003737AB" w:rsidRDefault="0089068A" w:rsidP="007D79AC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F717AE2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0F83FA35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5228F61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29E36B0F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48EEABB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9CFB7F6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0D142C4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36FB3058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5D7A8352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00CDB72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484B8B84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p w14:paraId="15341E66" w14:textId="0B7EE18F" w:rsidR="00ED0ACE" w:rsidRPr="003737AB" w:rsidRDefault="00ED0ACE">
      <w:pPr>
        <w:rPr>
          <w:rFonts w:ascii="Times New Roman" w:hAnsi="Times New Roman" w:cs="Times New Roman"/>
          <w:color w:val="000000"/>
          <w:sz w:val="22"/>
          <w:szCs w:val="22"/>
        </w:rPr>
      </w:pPr>
      <w:r w:rsidRPr="003737AB">
        <w:rPr>
          <w:rFonts w:ascii="Times New Roman" w:hAnsi="Times New Roman" w:cs="Times New Roman"/>
          <w:color w:val="000000"/>
          <w:sz w:val="22"/>
          <w:szCs w:val="22"/>
        </w:rPr>
        <w:br w:type="page"/>
      </w:r>
    </w:p>
    <w:p w14:paraId="1D9FEEC3" w14:textId="77777777" w:rsidR="00ED0ACE" w:rsidRPr="003737AB" w:rsidRDefault="00ED0ACE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726376" w:rsidRPr="003737AB" w14:paraId="626E3345" w14:textId="77777777" w:rsidTr="005D1738">
        <w:tc>
          <w:tcPr>
            <w:tcW w:w="9033" w:type="dxa"/>
            <w:gridSpan w:val="2"/>
            <w:shd w:val="clear" w:color="auto" w:fill="000000" w:themeFill="text1"/>
          </w:tcPr>
          <w:p w14:paraId="69B51186" w14:textId="128712CB" w:rsidR="00726376" w:rsidRPr="003737AB" w:rsidRDefault="00726376" w:rsidP="00D9220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ofundiza</w:t>
            </w:r>
            <w:r w:rsidR="00D9220A"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 xml:space="preserve"> (recurso de exposición)</w:t>
            </w:r>
          </w:p>
        </w:tc>
      </w:tr>
      <w:tr w:rsidR="00726376" w:rsidRPr="003737AB" w14:paraId="47F1FD79" w14:textId="77777777" w:rsidTr="00C179FC">
        <w:tc>
          <w:tcPr>
            <w:tcW w:w="2518" w:type="dxa"/>
          </w:tcPr>
          <w:p w14:paraId="38B1C5FE" w14:textId="77777777" w:rsidR="00726376" w:rsidRPr="003737AB" w:rsidRDefault="0072637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170578A5" w14:textId="20BB17AF" w:rsidR="00726376" w:rsidRPr="003737AB" w:rsidRDefault="00FE4049" w:rsidP="00726376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XX_</w:t>
            </w:r>
            <w:r w:rsidR="00726376" w:rsidRPr="003737AB">
              <w:rPr>
                <w:rFonts w:ascii="Times New Roman" w:hAnsi="Times New Roman" w:cs="Times New Roman"/>
                <w:color w:val="000000"/>
              </w:rPr>
              <w:t>00_00_REC00</w:t>
            </w:r>
            <w:r w:rsidR="00A03F95" w:rsidRPr="003737AB">
              <w:rPr>
                <w:rFonts w:ascii="Times New Roman" w:hAnsi="Times New Roman" w:cs="Times New Roman"/>
                <w:color w:val="000000"/>
              </w:rPr>
              <w:t xml:space="preserve"> (Se numeran de 10 en 10)</w:t>
            </w:r>
          </w:p>
        </w:tc>
      </w:tr>
      <w:tr w:rsidR="00726376" w:rsidRPr="003737AB" w14:paraId="6FBAB932" w14:textId="77777777" w:rsidTr="00C179FC">
        <w:tc>
          <w:tcPr>
            <w:tcW w:w="2518" w:type="dxa"/>
          </w:tcPr>
          <w:p w14:paraId="2995F941" w14:textId="753A7B0F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7987F479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6376" w:rsidRPr="003737AB" w14:paraId="516BA2F9" w14:textId="77777777" w:rsidTr="00C179FC">
        <w:tc>
          <w:tcPr>
            <w:tcW w:w="2518" w:type="dxa"/>
          </w:tcPr>
          <w:p w14:paraId="695F9B16" w14:textId="1C5D4990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13CD98CD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59D08C75" w14:textId="77777777" w:rsidR="00726376" w:rsidRPr="003737AB" w:rsidRDefault="00726376" w:rsidP="00081745">
      <w:pPr>
        <w:spacing w:after="0"/>
        <w:rPr>
          <w:rFonts w:ascii="Times New Roman" w:hAnsi="Times New Roman" w:cs="Times New Roman"/>
          <w:color w:val="000000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726376" w:rsidRPr="003737AB" w14:paraId="306013DB" w14:textId="77777777" w:rsidTr="005D1738">
        <w:tc>
          <w:tcPr>
            <w:tcW w:w="9033" w:type="dxa"/>
            <w:gridSpan w:val="2"/>
            <w:shd w:val="clear" w:color="auto" w:fill="000000" w:themeFill="text1"/>
          </w:tcPr>
          <w:p w14:paraId="13EE19CA" w14:textId="14404F68" w:rsidR="00726376" w:rsidRPr="003737AB" w:rsidRDefault="00726376" w:rsidP="00D9220A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Practica</w:t>
            </w:r>
            <w:r w:rsidR="00D9220A"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 xml:space="preserve"> (recurso de ejercitación)</w:t>
            </w:r>
          </w:p>
        </w:tc>
      </w:tr>
      <w:tr w:rsidR="00726376" w:rsidRPr="003737AB" w14:paraId="170E7132" w14:textId="77777777" w:rsidTr="00C179FC">
        <w:tc>
          <w:tcPr>
            <w:tcW w:w="2518" w:type="dxa"/>
          </w:tcPr>
          <w:p w14:paraId="70E6783F" w14:textId="77777777" w:rsidR="00726376" w:rsidRPr="003737AB" w:rsidRDefault="00726376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549FF1DC" w14:textId="3AFBEF80" w:rsidR="00726376" w:rsidRPr="003737AB" w:rsidRDefault="00FE4049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XX_</w:t>
            </w:r>
            <w:r w:rsidR="00726376" w:rsidRPr="003737AB">
              <w:rPr>
                <w:rFonts w:ascii="Times New Roman" w:hAnsi="Times New Roman" w:cs="Times New Roman"/>
                <w:color w:val="000000"/>
              </w:rPr>
              <w:t>00_00_REC00</w:t>
            </w:r>
          </w:p>
        </w:tc>
      </w:tr>
      <w:tr w:rsidR="00726376" w:rsidRPr="003737AB" w14:paraId="6D8B7F49" w14:textId="77777777" w:rsidTr="00C179FC">
        <w:tc>
          <w:tcPr>
            <w:tcW w:w="2518" w:type="dxa"/>
          </w:tcPr>
          <w:p w14:paraId="201950B3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639AC16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726376" w:rsidRPr="003737AB" w14:paraId="7E7B3F27" w14:textId="77777777" w:rsidTr="00C179FC">
        <w:tc>
          <w:tcPr>
            <w:tcW w:w="2518" w:type="dxa"/>
          </w:tcPr>
          <w:p w14:paraId="1B9F15AC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10F2E97" w14:textId="77777777" w:rsidR="00726376" w:rsidRPr="003737AB" w:rsidRDefault="00726376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0CBE9810" w14:textId="77777777" w:rsidR="00D01FD9" w:rsidRPr="003737AB" w:rsidRDefault="00D01FD9" w:rsidP="00081745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92"/>
        <w:gridCol w:w="6336"/>
      </w:tblGrid>
      <w:tr w:rsidR="0056372C" w:rsidRPr="003737AB" w14:paraId="14AB5500" w14:textId="77777777" w:rsidTr="005D1738">
        <w:tc>
          <w:tcPr>
            <w:tcW w:w="8978" w:type="dxa"/>
            <w:gridSpan w:val="2"/>
            <w:shd w:val="clear" w:color="auto" w:fill="000000" w:themeFill="text1"/>
          </w:tcPr>
          <w:p w14:paraId="67E343C2" w14:textId="1A594AA8" w:rsidR="0056372C" w:rsidRPr="003737AB" w:rsidRDefault="0056372C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Recuerda</w:t>
            </w:r>
          </w:p>
        </w:tc>
      </w:tr>
      <w:tr w:rsidR="0056372C" w:rsidRPr="003737AB" w14:paraId="5C39C409" w14:textId="77777777" w:rsidTr="0056372C">
        <w:tc>
          <w:tcPr>
            <w:tcW w:w="2518" w:type="dxa"/>
          </w:tcPr>
          <w:p w14:paraId="0BE8AD95" w14:textId="35F49DF3" w:rsidR="0056372C" w:rsidRPr="003737AB" w:rsidRDefault="0056372C" w:rsidP="0056372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7857D2AA" w14:textId="0DC4B50E" w:rsidR="0056372C" w:rsidRPr="003737AB" w:rsidRDefault="0056372C" w:rsidP="00C179F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14:paraId="4EB3EEF6" w14:textId="77777777" w:rsidR="0056372C" w:rsidRPr="003737AB" w:rsidRDefault="0056372C" w:rsidP="00081745">
      <w:pPr>
        <w:spacing w:after="0"/>
        <w:rPr>
          <w:rFonts w:ascii="Times New Roman" w:hAnsi="Times New Roman" w:cs="Times New Roman"/>
          <w:sz w:val="22"/>
          <w:szCs w:val="22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92"/>
        <w:gridCol w:w="6336"/>
      </w:tblGrid>
      <w:tr w:rsidR="00726376" w:rsidRPr="003737AB" w14:paraId="6C9060FE" w14:textId="77777777" w:rsidTr="005D1738">
        <w:tc>
          <w:tcPr>
            <w:tcW w:w="8978" w:type="dxa"/>
            <w:gridSpan w:val="2"/>
            <w:shd w:val="clear" w:color="auto" w:fill="000000" w:themeFill="text1"/>
          </w:tcPr>
          <w:p w14:paraId="726D778D" w14:textId="561C39F5" w:rsidR="00726376" w:rsidRPr="003737AB" w:rsidRDefault="00726376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Destacado</w:t>
            </w:r>
          </w:p>
        </w:tc>
      </w:tr>
      <w:tr w:rsidR="00726376" w:rsidRPr="003737AB" w14:paraId="0483D2DD" w14:textId="77777777" w:rsidTr="0056372C">
        <w:tc>
          <w:tcPr>
            <w:tcW w:w="2518" w:type="dxa"/>
          </w:tcPr>
          <w:p w14:paraId="71F572A3" w14:textId="026CFDB3" w:rsidR="00726376" w:rsidRPr="003737AB" w:rsidRDefault="00726376" w:rsidP="0056372C">
            <w:pPr>
              <w:rPr>
                <w:rFonts w:ascii="Times New Roman" w:hAnsi="Times New Roman" w:cs="Times New Roman"/>
                <w:b/>
              </w:rPr>
            </w:pPr>
            <w:r w:rsidRPr="003737AB">
              <w:rPr>
                <w:rFonts w:ascii="Times New Roman" w:hAnsi="Times New Roman" w:cs="Times New Roman"/>
                <w:b/>
              </w:rPr>
              <w:t>Título</w:t>
            </w:r>
          </w:p>
        </w:tc>
        <w:tc>
          <w:tcPr>
            <w:tcW w:w="6460" w:type="dxa"/>
          </w:tcPr>
          <w:p w14:paraId="79E5EB61" w14:textId="6606F362" w:rsidR="00726376" w:rsidRPr="003737AB" w:rsidRDefault="00726376" w:rsidP="0072637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26376" w:rsidRPr="003737AB" w14:paraId="5E290FD2" w14:textId="77777777" w:rsidTr="0056372C">
        <w:tc>
          <w:tcPr>
            <w:tcW w:w="2518" w:type="dxa"/>
          </w:tcPr>
          <w:p w14:paraId="04C97C44" w14:textId="33B3E892" w:rsidR="00726376" w:rsidRPr="003737AB" w:rsidRDefault="0056372C" w:rsidP="0056372C">
            <w:pPr>
              <w:rPr>
                <w:rFonts w:ascii="Times New Roman" w:hAnsi="Times New Roman" w:cs="Times New Roman"/>
              </w:rPr>
            </w:pPr>
            <w:r w:rsidRPr="003737AB">
              <w:rPr>
                <w:rFonts w:ascii="Times New Roman" w:hAnsi="Times New Roman" w:cs="Times New Roman"/>
                <w:b/>
              </w:rPr>
              <w:t>Contenido</w:t>
            </w:r>
          </w:p>
        </w:tc>
        <w:tc>
          <w:tcPr>
            <w:tcW w:w="6460" w:type="dxa"/>
          </w:tcPr>
          <w:p w14:paraId="40B0EAB6" w14:textId="77777777" w:rsidR="00726376" w:rsidRPr="003737AB" w:rsidRDefault="00726376" w:rsidP="00C179FC">
            <w:pPr>
              <w:rPr>
                <w:rFonts w:ascii="Times New Roman" w:hAnsi="Times New Roman" w:cs="Times New Roman"/>
              </w:rPr>
            </w:pPr>
          </w:p>
        </w:tc>
      </w:tr>
    </w:tbl>
    <w:p w14:paraId="544EE9D5" w14:textId="77777777" w:rsidR="00726376" w:rsidRPr="003737AB" w:rsidRDefault="00726376" w:rsidP="00081745">
      <w:pPr>
        <w:spacing w:after="0"/>
        <w:rPr>
          <w:rFonts w:ascii="Times New Roman" w:hAnsi="Times New Roman" w:cs="Times New Roman"/>
          <w:sz w:val="22"/>
          <w:szCs w:val="22"/>
        </w:rPr>
      </w:pPr>
    </w:p>
    <w:p w14:paraId="1ECDFC87" w14:textId="77777777" w:rsidR="005D1738" w:rsidRPr="003737AB" w:rsidRDefault="005D1738" w:rsidP="005D173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1.1 Subtítulo sección</w:t>
      </w:r>
    </w:p>
    <w:p w14:paraId="383E34E6" w14:textId="32195A53" w:rsidR="005B35C1" w:rsidRPr="003737AB" w:rsidRDefault="005B35C1" w:rsidP="00081745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04970FB3" w14:textId="77777777" w:rsidR="005D1738" w:rsidRPr="003737AB" w:rsidRDefault="00F23646" w:rsidP="005D1738">
      <w:pPr>
        <w:spacing w:after="0"/>
        <w:rPr>
          <w:rFonts w:ascii="Times New Roman" w:hAnsi="Times New Roman" w:cs="Times New Roman"/>
          <w:b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="00616DBC"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="006A1381" w:rsidRPr="003737AB">
        <w:rPr>
          <w:rFonts w:ascii="Times New Roman" w:hAnsi="Times New Roman" w:cs="Times New Roman"/>
          <w:b/>
          <w:sz w:val="22"/>
          <w:szCs w:val="22"/>
        </w:rPr>
        <w:t>2</w:t>
      </w:r>
      <w:r w:rsidRPr="003737AB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5D1738" w:rsidRPr="003737AB">
        <w:rPr>
          <w:rFonts w:ascii="Times New Roman" w:hAnsi="Times New Roman" w:cs="Times New Roman"/>
          <w:b/>
          <w:sz w:val="22"/>
          <w:szCs w:val="22"/>
        </w:rPr>
        <w:t>Título</w:t>
      </w:r>
    </w:p>
    <w:p w14:paraId="3575DE38" w14:textId="77777777" w:rsidR="005D1738" w:rsidRPr="003737AB" w:rsidRDefault="005D1738" w:rsidP="005D173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3241EBDE" w14:textId="35A51C76" w:rsidR="005D1738" w:rsidRPr="003737AB" w:rsidRDefault="005D1738" w:rsidP="005D173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2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2.1 Subtítulo sección</w:t>
      </w:r>
    </w:p>
    <w:p w14:paraId="26027313" w14:textId="77777777" w:rsidR="005D1738" w:rsidRPr="003737AB" w:rsidRDefault="005D1738" w:rsidP="005D173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4705680F" w14:textId="606C4B3D" w:rsidR="005D1738" w:rsidRPr="003737AB" w:rsidRDefault="005D1738" w:rsidP="005D173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3]</w:t>
      </w:r>
      <w:r w:rsidRPr="003737AB">
        <w:rPr>
          <w:rFonts w:ascii="Times New Roman" w:hAnsi="Times New Roman" w:cs="Times New Roman"/>
          <w:sz w:val="22"/>
          <w:szCs w:val="22"/>
        </w:rPr>
        <w:t xml:space="preserve"> </w:t>
      </w:r>
      <w:r w:rsidRPr="003737AB">
        <w:rPr>
          <w:rFonts w:ascii="Times New Roman" w:hAnsi="Times New Roman" w:cs="Times New Roman"/>
          <w:b/>
          <w:sz w:val="22"/>
          <w:szCs w:val="22"/>
        </w:rPr>
        <w:t>2.1.1 Sub-subtítulo sección</w:t>
      </w:r>
    </w:p>
    <w:p w14:paraId="26099562" w14:textId="77777777" w:rsidR="00134A9E" w:rsidRPr="003737AB" w:rsidRDefault="00134A9E" w:rsidP="00134A9E">
      <w:pPr>
        <w:rPr>
          <w:rFonts w:ascii="Times New Roman" w:hAnsi="Times New Roman" w:cs="Times New Roman"/>
          <w:sz w:val="22"/>
          <w:szCs w:val="22"/>
          <w:highlight w:val="yellow"/>
        </w:rPr>
      </w:pPr>
    </w:p>
    <w:p w14:paraId="66BB501D" w14:textId="3EA3A13C" w:rsidR="00783C10" w:rsidRPr="003737AB" w:rsidRDefault="00783C10" w:rsidP="00134A9E">
      <w:pPr>
        <w:rPr>
          <w:rFonts w:ascii="Times New Roman" w:hAnsi="Times New Roman" w:cs="Times New Roman"/>
          <w:sz w:val="22"/>
          <w:szCs w:val="22"/>
        </w:rPr>
      </w:pPr>
      <w:r w:rsidRPr="003737AB">
        <w:rPr>
          <w:rFonts w:ascii="Times New Roman" w:hAnsi="Times New Roman" w:cs="Times New Roman"/>
          <w:sz w:val="22"/>
          <w:szCs w:val="22"/>
        </w:rPr>
        <w:t>(No es posible tener una Sección 4)</w:t>
      </w:r>
    </w:p>
    <w:p w14:paraId="1ED7AB69" w14:textId="66DC21CD" w:rsidR="00054A93" w:rsidRPr="003737AB" w:rsidRDefault="00054A93" w:rsidP="00134A9E">
      <w:pPr>
        <w:rPr>
          <w:rFonts w:ascii="Times New Roman" w:hAnsi="Times New Roman" w:cs="Times New Roman"/>
          <w:sz w:val="22"/>
          <w:szCs w:val="22"/>
          <w:highlight w:val="yellow"/>
        </w:rPr>
      </w:pPr>
      <w:r w:rsidRPr="003737AB">
        <w:rPr>
          <w:rFonts w:ascii="Times New Roman" w:hAnsi="Times New Roman" w:cs="Times New Roman"/>
          <w:sz w:val="22"/>
          <w:szCs w:val="22"/>
          <w:highlight w:val="yellow"/>
        </w:rPr>
        <w:t>[SECCIÓN 1]</w:t>
      </w:r>
      <w:r w:rsidRPr="003737AB">
        <w:rPr>
          <w:rFonts w:ascii="Times New Roman" w:hAnsi="Times New Roman" w:cs="Times New Roman"/>
          <w:b/>
          <w:sz w:val="22"/>
          <w:szCs w:val="22"/>
        </w:rPr>
        <w:t>Fin de unidad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134A9E" w:rsidRPr="003737AB" w14:paraId="2123944D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383D4241" w14:textId="703BACF8" w:rsidR="00134A9E" w:rsidRPr="003737AB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Mapa conceptual</w:t>
            </w:r>
          </w:p>
        </w:tc>
      </w:tr>
      <w:tr w:rsidR="00134A9E" w:rsidRPr="003737AB" w14:paraId="15719AA6" w14:textId="77777777" w:rsidTr="00C179FC">
        <w:tc>
          <w:tcPr>
            <w:tcW w:w="2518" w:type="dxa"/>
          </w:tcPr>
          <w:p w14:paraId="6CFD1BE5" w14:textId="77777777" w:rsidR="00134A9E" w:rsidRPr="003737AB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45241CCC" w14:textId="1961E352" w:rsidR="00134A9E" w:rsidRPr="003737AB" w:rsidRDefault="00FE4049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XX_</w:t>
            </w:r>
            <w:r w:rsidR="00134A9E" w:rsidRPr="003737AB">
              <w:rPr>
                <w:rFonts w:ascii="Times New Roman" w:hAnsi="Times New Roman" w:cs="Times New Roman"/>
                <w:color w:val="000000"/>
              </w:rPr>
              <w:t>00_00_REC00</w:t>
            </w:r>
          </w:p>
        </w:tc>
      </w:tr>
      <w:tr w:rsidR="00134A9E" w:rsidRPr="003737AB" w14:paraId="181F52A6" w14:textId="77777777" w:rsidTr="00C179FC">
        <w:tc>
          <w:tcPr>
            <w:tcW w:w="2518" w:type="dxa"/>
          </w:tcPr>
          <w:p w14:paraId="4246924B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286725BC" w14:textId="3C678F72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Mapa conceptual</w:t>
            </w:r>
          </w:p>
        </w:tc>
      </w:tr>
      <w:tr w:rsidR="00134A9E" w:rsidRPr="003737AB" w14:paraId="738A5489" w14:textId="77777777" w:rsidTr="00C179FC">
        <w:tc>
          <w:tcPr>
            <w:tcW w:w="2518" w:type="dxa"/>
          </w:tcPr>
          <w:p w14:paraId="04B26A5F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4BA77D9A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52D7A3C0" w14:textId="77777777" w:rsidR="00054A93" w:rsidRPr="003737AB" w:rsidRDefault="00054A93" w:rsidP="00F21DA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76"/>
        <w:gridCol w:w="6352"/>
      </w:tblGrid>
      <w:tr w:rsidR="00134A9E" w:rsidRPr="003737AB" w14:paraId="0D64212D" w14:textId="77777777" w:rsidTr="00C179FC">
        <w:tc>
          <w:tcPr>
            <w:tcW w:w="9033" w:type="dxa"/>
            <w:gridSpan w:val="2"/>
            <w:shd w:val="clear" w:color="auto" w:fill="000000" w:themeFill="text1"/>
          </w:tcPr>
          <w:p w14:paraId="75D1D1A2" w14:textId="6B0EA7BF" w:rsidR="00134A9E" w:rsidRPr="003737AB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Evaluación: recurso nuevo</w:t>
            </w:r>
          </w:p>
        </w:tc>
      </w:tr>
      <w:tr w:rsidR="00134A9E" w:rsidRPr="003737AB" w14:paraId="207EA6AB" w14:textId="77777777" w:rsidTr="00C179FC">
        <w:tc>
          <w:tcPr>
            <w:tcW w:w="2518" w:type="dxa"/>
          </w:tcPr>
          <w:p w14:paraId="55596F6C" w14:textId="77777777" w:rsidR="00134A9E" w:rsidRPr="003737AB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</w:tcPr>
          <w:p w14:paraId="6314654A" w14:textId="3A250F9D" w:rsidR="00134A9E" w:rsidRPr="003737AB" w:rsidRDefault="00FE4049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XX_</w:t>
            </w:r>
            <w:r w:rsidR="00134A9E" w:rsidRPr="003737AB">
              <w:rPr>
                <w:rFonts w:ascii="Times New Roman" w:hAnsi="Times New Roman" w:cs="Times New Roman"/>
                <w:color w:val="000000"/>
              </w:rPr>
              <w:t>00_00_REC00</w:t>
            </w:r>
          </w:p>
        </w:tc>
      </w:tr>
      <w:tr w:rsidR="00134A9E" w:rsidRPr="003737AB" w14:paraId="38269999" w14:textId="77777777" w:rsidTr="00C179FC">
        <w:tc>
          <w:tcPr>
            <w:tcW w:w="2518" w:type="dxa"/>
          </w:tcPr>
          <w:p w14:paraId="35CCBF58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Título</w:t>
            </w:r>
          </w:p>
        </w:tc>
        <w:tc>
          <w:tcPr>
            <w:tcW w:w="6515" w:type="dxa"/>
          </w:tcPr>
          <w:p w14:paraId="0AD568EA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134A9E" w:rsidRPr="003737AB" w14:paraId="680DAD81" w14:textId="77777777" w:rsidTr="00C179FC">
        <w:tc>
          <w:tcPr>
            <w:tcW w:w="2518" w:type="dxa"/>
          </w:tcPr>
          <w:p w14:paraId="3BDF4C16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Descripción</w:t>
            </w:r>
          </w:p>
        </w:tc>
        <w:tc>
          <w:tcPr>
            <w:tcW w:w="6515" w:type="dxa"/>
          </w:tcPr>
          <w:p w14:paraId="0076C91A" w14:textId="77777777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6BF6CAE0" w14:textId="77777777" w:rsidR="00134A9E" w:rsidRPr="003737AB" w:rsidRDefault="00134A9E" w:rsidP="00F21DA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464"/>
        <w:gridCol w:w="3186"/>
        <w:gridCol w:w="3178"/>
      </w:tblGrid>
      <w:tr w:rsidR="00134A9E" w:rsidRPr="003737AB" w14:paraId="1C9797FC" w14:textId="77777777" w:rsidTr="00C179FC">
        <w:tc>
          <w:tcPr>
            <w:tcW w:w="9033" w:type="dxa"/>
            <w:gridSpan w:val="3"/>
            <w:shd w:val="clear" w:color="auto" w:fill="000000" w:themeFill="text1"/>
          </w:tcPr>
          <w:p w14:paraId="2C463623" w14:textId="6C53AEBE" w:rsidR="00134A9E" w:rsidRPr="003737AB" w:rsidRDefault="00134A9E" w:rsidP="00C179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</w:rPr>
            </w:pPr>
            <w:r w:rsidRPr="003737AB">
              <w:rPr>
                <w:rFonts w:ascii="Times New Roman" w:hAnsi="Times New Roman" w:cs="Times New Roman"/>
                <w:b/>
                <w:color w:val="FFFFFF" w:themeColor="background1"/>
              </w:rPr>
              <w:t>Webs de referencia</w:t>
            </w:r>
          </w:p>
        </w:tc>
      </w:tr>
      <w:tr w:rsidR="00134A9E" w:rsidRPr="003737AB" w14:paraId="492CE9B8" w14:textId="77777777" w:rsidTr="00C179FC">
        <w:tc>
          <w:tcPr>
            <w:tcW w:w="2518" w:type="dxa"/>
          </w:tcPr>
          <w:p w14:paraId="7EAE6C05" w14:textId="77777777" w:rsidR="00134A9E" w:rsidRPr="003737AB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Código</w:t>
            </w:r>
          </w:p>
        </w:tc>
        <w:tc>
          <w:tcPr>
            <w:tcW w:w="6515" w:type="dxa"/>
            <w:gridSpan w:val="2"/>
          </w:tcPr>
          <w:p w14:paraId="0472F4FB" w14:textId="1249C49E" w:rsidR="00134A9E" w:rsidRPr="003737AB" w:rsidRDefault="00FE4049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color w:val="000000"/>
              </w:rPr>
              <w:t>XX_</w:t>
            </w:r>
            <w:r w:rsidR="00134A9E" w:rsidRPr="003737AB">
              <w:rPr>
                <w:rFonts w:ascii="Times New Roman" w:hAnsi="Times New Roman" w:cs="Times New Roman"/>
                <w:color w:val="000000"/>
              </w:rPr>
              <w:t>00_00_REC00</w:t>
            </w:r>
          </w:p>
        </w:tc>
      </w:tr>
      <w:tr w:rsidR="00134A9E" w:rsidRPr="003737AB" w14:paraId="14F74D4D" w14:textId="77777777" w:rsidTr="00C179FC">
        <w:tc>
          <w:tcPr>
            <w:tcW w:w="2518" w:type="dxa"/>
          </w:tcPr>
          <w:p w14:paraId="5B0F1BF2" w14:textId="0C7B9861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Web 01</w:t>
            </w:r>
          </w:p>
        </w:tc>
        <w:tc>
          <w:tcPr>
            <w:tcW w:w="3257" w:type="dxa"/>
          </w:tcPr>
          <w:p w14:paraId="78F8930E" w14:textId="0F03E545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Título</w:t>
            </w:r>
          </w:p>
        </w:tc>
        <w:tc>
          <w:tcPr>
            <w:tcW w:w="3258" w:type="dxa"/>
          </w:tcPr>
          <w:p w14:paraId="6DB00687" w14:textId="237F4D61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URL</w:t>
            </w:r>
          </w:p>
        </w:tc>
      </w:tr>
      <w:tr w:rsidR="00134A9E" w:rsidRPr="003737AB" w14:paraId="4A847A21" w14:textId="77777777" w:rsidTr="00C179FC">
        <w:tc>
          <w:tcPr>
            <w:tcW w:w="2518" w:type="dxa"/>
          </w:tcPr>
          <w:p w14:paraId="6E5D37F2" w14:textId="750ECCF1" w:rsidR="00134A9E" w:rsidRPr="003737AB" w:rsidRDefault="00134A9E" w:rsidP="00C179FC">
            <w:pPr>
              <w:rPr>
                <w:rFonts w:ascii="Times New Roman" w:hAnsi="Times New Roman" w:cs="Times New Roman"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Web 02</w:t>
            </w:r>
          </w:p>
        </w:tc>
        <w:tc>
          <w:tcPr>
            <w:tcW w:w="3257" w:type="dxa"/>
          </w:tcPr>
          <w:p w14:paraId="4568F319" w14:textId="4CDB5DFD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Título</w:t>
            </w:r>
          </w:p>
        </w:tc>
        <w:tc>
          <w:tcPr>
            <w:tcW w:w="3258" w:type="dxa"/>
          </w:tcPr>
          <w:p w14:paraId="093828DE" w14:textId="16B18D94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URL</w:t>
            </w:r>
          </w:p>
        </w:tc>
      </w:tr>
      <w:tr w:rsidR="00134A9E" w:rsidRPr="003737AB" w14:paraId="1572862F" w14:textId="77777777" w:rsidTr="00C179FC">
        <w:tc>
          <w:tcPr>
            <w:tcW w:w="2518" w:type="dxa"/>
          </w:tcPr>
          <w:p w14:paraId="3DE92A1D" w14:textId="53D921C6" w:rsidR="00134A9E" w:rsidRPr="003737AB" w:rsidRDefault="00134A9E" w:rsidP="00C179FC">
            <w:pPr>
              <w:rPr>
                <w:rFonts w:ascii="Times New Roman" w:hAnsi="Times New Roman" w:cs="Times New Roman"/>
                <w:b/>
                <w:color w:val="000000"/>
              </w:rPr>
            </w:pPr>
            <w:r w:rsidRPr="003737AB">
              <w:rPr>
                <w:rFonts w:ascii="Times New Roman" w:hAnsi="Times New Roman" w:cs="Times New Roman"/>
                <w:b/>
                <w:color w:val="000000"/>
              </w:rPr>
              <w:t>Web 03</w:t>
            </w:r>
          </w:p>
        </w:tc>
        <w:tc>
          <w:tcPr>
            <w:tcW w:w="3257" w:type="dxa"/>
          </w:tcPr>
          <w:p w14:paraId="629BB5D5" w14:textId="3C6C5C6C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Título</w:t>
            </w:r>
          </w:p>
        </w:tc>
        <w:tc>
          <w:tcPr>
            <w:tcW w:w="3258" w:type="dxa"/>
          </w:tcPr>
          <w:p w14:paraId="35017F04" w14:textId="24226D95" w:rsidR="00134A9E" w:rsidRPr="003737AB" w:rsidRDefault="00134A9E" w:rsidP="00134A9E">
            <w:pPr>
              <w:jc w:val="center"/>
              <w:rPr>
                <w:rFonts w:ascii="Times New Roman" w:hAnsi="Times New Roman" w:cs="Times New Roman"/>
                <w:i/>
                <w:color w:val="BFBFBF" w:themeColor="background1" w:themeShade="BF"/>
              </w:rPr>
            </w:pPr>
            <w:r w:rsidRPr="003737AB">
              <w:rPr>
                <w:rFonts w:ascii="Times New Roman" w:hAnsi="Times New Roman" w:cs="Times New Roman"/>
                <w:i/>
                <w:color w:val="BFBFBF" w:themeColor="background1" w:themeShade="BF"/>
              </w:rPr>
              <w:t>URL</w:t>
            </w:r>
          </w:p>
        </w:tc>
      </w:tr>
    </w:tbl>
    <w:p w14:paraId="0DB6C8AD" w14:textId="77777777" w:rsidR="00134A9E" w:rsidRPr="003737AB" w:rsidRDefault="00134A9E" w:rsidP="00F21DA8">
      <w:pPr>
        <w:spacing w:after="0"/>
        <w:rPr>
          <w:rFonts w:ascii="Times New Roman" w:hAnsi="Times New Roman" w:cs="Times New Roman"/>
          <w:sz w:val="22"/>
          <w:szCs w:val="22"/>
          <w:highlight w:val="yellow"/>
        </w:rPr>
      </w:pPr>
    </w:p>
    <w:p w14:paraId="26C92892" w14:textId="77777777" w:rsidR="009D7E43" w:rsidRPr="003737AB" w:rsidRDefault="009D7E43" w:rsidP="00F21DA8">
      <w:pPr>
        <w:spacing w:after="0"/>
        <w:rPr>
          <w:rFonts w:ascii="Times New Roman" w:hAnsi="Times New Roman" w:cs="Times New Roman"/>
          <w:sz w:val="22"/>
          <w:szCs w:val="22"/>
        </w:rPr>
      </w:pPr>
    </w:p>
    <w:sectPr w:rsidR="009D7E43" w:rsidRPr="003737AB" w:rsidSect="00FC30C2">
      <w:headerReference w:type="even" r:id="rId195"/>
      <w:headerReference w:type="default" r:id="rId196"/>
      <w:pgSz w:w="12240" w:h="15840"/>
      <w:pgMar w:top="1417" w:right="1701" w:bottom="1417" w:left="170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07AC34" w14:textId="77777777" w:rsidR="00CC6C25" w:rsidRDefault="00CC6C25">
      <w:pPr>
        <w:spacing w:after="0"/>
      </w:pPr>
      <w:r>
        <w:separator/>
      </w:r>
    </w:p>
  </w:endnote>
  <w:endnote w:type="continuationSeparator" w:id="0">
    <w:p w14:paraId="5AE561E1" w14:textId="77777777" w:rsidR="00CC6C25" w:rsidRDefault="00CC6C2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A0802C" w14:textId="77777777" w:rsidR="00CC6C25" w:rsidRDefault="00CC6C25">
      <w:pPr>
        <w:spacing w:after="0"/>
      </w:pPr>
      <w:r>
        <w:separator/>
      </w:r>
    </w:p>
  </w:footnote>
  <w:footnote w:type="continuationSeparator" w:id="0">
    <w:p w14:paraId="362EBAE2" w14:textId="77777777" w:rsidR="00CC6C25" w:rsidRDefault="00CC6C2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B5DD44" w14:textId="77777777" w:rsidR="006344BC" w:rsidRDefault="006344BC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1C96075" w14:textId="77777777" w:rsidR="006344BC" w:rsidRDefault="006344BC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F65B7C" w14:textId="77777777" w:rsidR="006344BC" w:rsidRDefault="006344BC" w:rsidP="00053744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D3066B">
      <w:rPr>
        <w:rStyle w:val="Nmerodepgina"/>
        <w:noProof/>
      </w:rPr>
      <w:t>20</w:t>
    </w:r>
    <w:r>
      <w:rPr>
        <w:rStyle w:val="Nmerodepgina"/>
      </w:rPr>
      <w:fldChar w:fldCharType="end"/>
    </w:r>
  </w:p>
  <w:p w14:paraId="5F223E2B" w14:textId="3E419EF3" w:rsidR="006344BC" w:rsidRPr="00F16D37" w:rsidRDefault="006344BC" w:rsidP="0004489C">
    <w:pPr>
      <w:pStyle w:val="Encabezado"/>
      <w:ind w:right="360"/>
      <w:rPr>
        <w:sz w:val="20"/>
        <w:szCs w:val="20"/>
      </w:rPr>
    </w:pPr>
    <w:r w:rsidRPr="00FE4049">
      <w:rPr>
        <w:rFonts w:ascii="Times" w:hAnsi="Times"/>
        <w:sz w:val="20"/>
        <w:szCs w:val="20"/>
        <w:highlight w:val="yellow"/>
        <w:lang w:val="es-ES"/>
      </w:rPr>
      <w:t xml:space="preserve">[GUION </w:t>
    </w:r>
    <w:r>
      <w:rPr>
        <w:rFonts w:ascii="Times" w:hAnsi="Times"/>
        <w:sz w:val="20"/>
        <w:szCs w:val="20"/>
        <w:highlight w:val="yellow"/>
        <w:lang w:val="es-ES"/>
      </w:rPr>
      <w:t>MA</w:t>
    </w:r>
    <w:r w:rsidRPr="00FE4049">
      <w:rPr>
        <w:rFonts w:ascii="Times" w:hAnsi="Times"/>
        <w:sz w:val="20"/>
        <w:szCs w:val="20"/>
        <w:highlight w:val="yellow"/>
        <w:lang w:val="es-ES"/>
      </w:rPr>
      <w:t>_</w:t>
    </w:r>
    <w:r>
      <w:rPr>
        <w:rFonts w:ascii="Times" w:hAnsi="Times"/>
        <w:sz w:val="20"/>
        <w:szCs w:val="20"/>
        <w:highlight w:val="yellow"/>
        <w:lang w:val="es-ES"/>
      </w:rPr>
      <w:t>10</w:t>
    </w:r>
    <w:r w:rsidRPr="00FE4049">
      <w:rPr>
        <w:rFonts w:ascii="Times" w:hAnsi="Times"/>
        <w:sz w:val="20"/>
        <w:szCs w:val="20"/>
        <w:highlight w:val="yellow"/>
        <w:lang w:val="es-ES"/>
      </w:rPr>
      <w:t>_0</w:t>
    </w:r>
    <w:r>
      <w:rPr>
        <w:rFonts w:ascii="Times" w:hAnsi="Times"/>
        <w:sz w:val="20"/>
        <w:szCs w:val="20"/>
        <w:highlight w:val="yellow"/>
        <w:lang w:val="es-ES"/>
      </w:rPr>
      <w:t>3</w:t>
    </w:r>
    <w:r w:rsidRPr="00FE4049">
      <w:rPr>
        <w:rFonts w:ascii="Times" w:hAnsi="Times"/>
        <w:sz w:val="20"/>
        <w:szCs w:val="20"/>
        <w:highlight w:val="yellow"/>
        <w:lang w:val="es-ES"/>
      </w:rPr>
      <w:t>_CO]</w:t>
    </w:r>
    <w:r w:rsidRPr="00FE4049">
      <w:rPr>
        <w:rFonts w:ascii="Times" w:hAnsi="Times"/>
        <w:sz w:val="20"/>
        <w:szCs w:val="20"/>
        <w:lang w:val="es-ES"/>
      </w:rPr>
      <w:t xml:space="preserve"> Guion </w:t>
    </w:r>
    <w:r>
      <w:rPr>
        <w:rFonts w:ascii="Times" w:hAnsi="Times"/>
        <w:sz w:val="20"/>
        <w:szCs w:val="20"/>
        <w:lang w:val="es-ES"/>
      </w:rPr>
      <w:t>3</w:t>
    </w:r>
    <w:r w:rsidRPr="00FE4049">
      <w:rPr>
        <w:rFonts w:ascii="Times" w:hAnsi="Times"/>
        <w:sz w:val="20"/>
        <w:szCs w:val="20"/>
        <w:lang w:val="es-ES"/>
      </w:rPr>
      <w:t xml:space="preserve">. </w:t>
    </w:r>
    <w:r w:rsidRPr="009B5E97">
      <w:rPr>
        <w:b/>
        <w:sz w:val="22"/>
        <w:szCs w:val="22"/>
      </w:rPr>
      <w:t>Las funciones trigonométrica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C14F26"/>
    <w:multiLevelType w:val="multilevel"/>
    <w:tmpl w:val="5358C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412DEF"/>
    <w:multiLevelType w:val="hybridMultilevel"/>
    <w:tmpl w:val="8222DF9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75BE5"/>
    <w:multiLevelType w:val="hybridMultilevel"/>
    <w:tmpl w:val="4C4C770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020A65"/>
    <w:multiLevelType w:val="hybridMultilevel"/>
    <w:tmpl w:val="F1CA96D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B4C0CA5"/>
    <w:multiLevelType w:val="hybridMultilevel"/>
    <w:tmpl w:val="A77E4002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AA2396"/>
    <w:multiLevelType w:val="multilevel"/>
    <w:tmpl w:val="D7020B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CEA15CE"/>
    <w:multiLevelType w:val="hybridMultilevel"/>
    <w:tmpl w:val="4E9A01FE"/>
    <w:lvl w:ilvl="0" w:tplc="0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0D022F8"/>
    <w:multiLevelType w:val="multilevel"/>
    <w:tmpl w:val="735287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2CB1B56"/>
    <w:multiLevelType w:val="hybridMultilevel"/>
    <w:tmpl w:val="BAE44B34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807A35"/>
    <w:multiLevelType w:val="hybridMultilevel"/>
    <w:tmpl w:val="5874B7F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9DC38BD"/>
    <w:multiLevelType w:val="hybridMultilevel"/>
    <w:tmpl w:val="F3D018D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A5029E2"/>
    <w:multiLevelType w:val="hybridMultilevel"/>
    <w:tmpl w:val="DFC2922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6262C7"/>
    <w:multiLevelType w:val="hybridMultilevel"/>
    <w:tmpl w:val="92F423DE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6A6152"/>
    <w:multiLevelType w:val="hybridMultilevel"/>
    <w:tmpl w:val="B0CE3D5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8B3507"/>
    <w:multiLevelType w:val="hybridMultilevel"/>
    <w:tmpl w:val="0944D61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986CCC"/>
    <w:multiLevelType w:val="hybridMultilevel"/>
    <w:tmpl w:val="1DB288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97E0BC9"/>
    <w:multiLevelType w:val="hybridMultilevel"/>
    <w:tmpl w:val="82E27BCE"/>
    <w:lvl w:ilvl="0" w:tplc="24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2A0236CF"/>
    <w:multiLevelType w:val="hybridMultilevel"/>
    <w:tmpl w:val="CE2AB5BE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3B4100"/>
    <w:multiLevelType w:val="hybridMultilevel"/>
    <w:tmpl w:val="97C6001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EC629A7"/>
    <w:multiLevelType w:val="hybridMultilevel"/>
    <w:tmpl w:val="4A2E376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2005F8F"/>
    <w:multiLevelType w:val="multilevel"/>
    <w:tmpl w:val="744E65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27500A7"/>
    <w:multiLevelType w:val="multilevel"/>
    <w:tmpl w:val="6624D63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34210414"/>
    <w:multiLevelType w:val="hybridMultilevel"/>
    <w:tmpl w:val="45AAE93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68E114D"/>
    <w:multiLevelType w:val="multilevel"/>
    <w:tmpl w:val="EAD69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 w15:restartNumberingAfterBreak="0">
    <w:nsid w:val="382B7612"/>
    <w:multiLevelType w:val="multilevel"/>
    <w:tmpl w:val="AADC5B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 w15:restartNumberingAfterBreak="0">
    <w:nsid w:val="47892439"/>
    <w:multiLevelType w:val="multilevel"/>
    <w:tmpl w:val="D3F014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AFE3898"/>
    <w:multiLevelType w:val="hybridMultilevel"/>
    <w:tmpl w:val="C21C4386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B997BE8"/>
    <w:multiLevelType w:val="hybridMultilevel"/>
    <w:tmpl w:val="9AA8B5B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DE21320"/>
    <w:multiLevelType w:val="hybridMultilevel"/>
    <w:tmpl w:val="EEFA6E1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16E1E90"/>
    <w:multiLevelType w:val="hybridMultilevel"/>
    <w:tmpl w:val="712629B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2D743C7"/>
    <w:multiLevelType w:val="hybridMultilevel"/>
    <w:tmpl w:val="7CFC428A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2D170D"/>
    <w:multiLevelType w:val="hybridMultilevel"/>
    <w:tmpl w:val="2B76C71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F0222AD"/>
    <w:multiLevelType w:val="hybridMultilevel"/>
    <w:tmpl w:val="DA36054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0D64F05"/>
    <w:multiLevelType w:val="multilevel"/>
    <w:tmpl w:val="617C698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34" w15:restartNumberingAfterBreak="0">
    <w:nsid w:val="625D5ADF"/>
    <w:multiLevelType w:val="multilevel"/>
    <w:tmpl w:val="B08698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B950970"/>
    <w:multiLevelType w:val="hybridMultilevel"/>
    <w:tmpl w:val="7A60188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D94228"/>
    <w:multiLevelType w:val="multilevel"/>
    <w:tmpl w:val="8AC6720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37" w15:restartNumberingAfterBreak="0">
    <w:nsid w:val="754078F7"/>
    <w:multiLevelType w:val="hybridMultilevel"/>
    <w:tmpl w:val="CEBA441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6B30BF3"/>
    <w:multiLevelType w:val="multilevel"/>
    <w:tmpl w:val="4204F5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9" w15:restartNumberingAfterBreak="0">
    <w:nsid w:val="78826629"/>
    <w:multiLevelType w:val="hybridMultilevel"/>
    <w:tmpl w:val="1928597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A433771"/>
    <w:multiLevelType w:val="hybridMultilevel"/>
    <w:tmpl w:val="A642CEA2"/>
    <w:lvl w:ilvl="0" w:tplc="5D86743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94225F"/>
    <w:multiLevelType w:val="hybridMultilevel"/>
    <w:tmpl w:val="C0AE7D9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18"/>
  </w:num>
  <w:num w:numId="3">
    <w:abstractNumId w:val="5"/>
  </w:num>
  <w:num w:numId="4">
    <w:abstractNumId w:val="4"/>
  </w:num>
  <w:num w:numId="5">
    <w:abstractNumId w:val="26"/>
  </w:num>
  <w:num w:numId="6">
    <w:abstractNumId w:val="12"/>
  </w:num>
  <w:num w:numId="7">
    <w:abstractNumId w:val="8"/>
  </w:num>
  <w:num w:numId="8">
    <w:abstractNumId w:val="17"/>
  </w:num>
  <w:num w:numId="9">
    <w:abstractNumId w:val="31"/>
  </w:num>
  <w:num w:numId="10">
    <w:abstractNumId w:val="6"/>
  </w:num>
  <w:num w:numId="11">
    <w:abstractNumId w:val="23"/>
  </w:num>
  <w:num w:numId="12">
    <w:abstractNumId w:val="38"/>
  </w:num>
  <w:num w:numId="13">
    <w:abstractNumId w:val="21"/>
  </w:num>
  <w:num w:numId="14">
    <w:abstractNumId w:val="24"/>
  </w:num>
  <w:num w:numId="15">
    <w:abstractNumId w:val="36"/>
  </w:num>
  <w:num w:numId="16">
    <w:abstractNumId w:val="33"/>
  </w:num>
  <w:num w:numId="17">
    <w:abstractNumId w:val="39"/>
  </w:num>
  <w:num w:numId="18">
    <w:abstractNumId w:val="27"/>
  </w:num>
  <w:num w:numId="19">
    <w:abstractNumId w:val="19"/>
  </w:num>
  <w:num w:numId="20">
    <w:abstractNumId w:val="10"/>
  </w:num>
  <w:num w:numId="21">
    <w:abstractNumId w:val="41"/>
  </w:num>
  <w:num w:numId="22">
    <w:abstractNumId w:val="11"/>
  </w:num>
  <w:num w:numId="23">
    <w:abstractNumId w:val="3"/>
  </w:num>
  <w:num w:numId="24">
    <w:abstractNumId w:val="29"/>
  </w:num>
  <w:num w:numId="25">
    <w:abstractNumId w:val="28"/>
  </w:num>
  <w:num w:numId="26">
    <w:abstractNumId w:val="32"/>
  </w:num>
  <w:num w:numId="27">
    <w:abstractNumId w:val="13"/>
  </w:num>
  <w:num w:numId="28">
    <w:abstractNumId w:val="9"/>
  </w:num>
  <w:num w:numId="29">
    <w:abstractNumId w:val="20"/>
  </w:num>
  <w:num w:numId="30">
    <w:abstractNumId w:val="0"/>
  </w:num>
  <w:num w:numId="31">
    <w:abstractNumId w:val="34"/>
  </w:num>
  <w:num w:numId="32">
    <w:abstractNumId w:val="7"/>
  </w:num>
  <w:num w:numId="33">
    <w:abstractNumId w:val="37"/>
  </w:num>
  <w:num w:numId="34">
    <w:abstractNumId w:val="15"/>
  </w:num>
  <w:num w:numId="35">
    <w:abstractNumId w:val="14"/>
  </w:num>
  <w:num w:numId="36">
    <w:abstractNumId w:val="40"/>
  </w:num>
  <w:num w:numId="37">
    <w:abstractNumId w:val="30"/>
  </w:num>
  <w:num w:numId="38">
    <w:abstractNumId w:val="1"/>
  </w:num>
  <w:num w:numId="39">
    <w:abstractNumId w:val="16"/>
  </w:num>
  <w:num w:numId="40">
    <w:abstractNumId w:val="2"/>
  </w:num>
  <w:num w:numId="41">
    <w:abstractNumId w:val="35"/>
  </w:num>
  <w:num w:numId="4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3CB"/>
    <w:rsid w:val="000024C6"/>
    <w:rsid w:val="00003A91"/>
    <w:rsid w:val="000040E5"/>
    <w:rsid w:val="000045EE"/>
    <w:rsid w:val="000063E9"/>
    <w:rsid w:val="000064E2"/>
    <w:rsid w:val="00012056"/>
    <w:rsid w:val="00016723"/>
    <w:rsid w:val="000170D6"/>
    <w:rsid w:val="000177F1"/>
    <w:rsid w:val="000277F7"/>
    <w:rsid w:val="000278CC"/>
    <w:rsid w:val="00030E2D"/>
    <w:rsid w:val="00033394"/>
    <w:rsid w:val="00033A3A"/>
    <w:rsid w:val="0003581C"/>
    <w:rsid w:val="00035DDC"/>
    <w:rsid w:val="0003654C"/>
    <w:rsid w:val="00036F85"/>
    <w:rsid w:val="00037FDF"/>
    <w:rsid w:val="00040B51"/>
    <w:rsid w:val="0004273E"/>
    <w:rsid w:val="00042A94"/>
    <w:rsid w:val="0004489C"/>
    <w:rsid w:val="000468AD"/>
    <w:rsid w:val="00046AD7"/>
    <w:rsid w:val="00046EB5"/>
    <w:rsid w:val="00046F41"/>
    <w:rsid w:val="00047627"/>
    <w:rsid w:val="00050C32"/>
    <w:rsid w:val="00053744"/>
    <w:rsid w:val="00054A93"/>
    <w:rsid w:val="0005679F"/>
    <w:rsid w:val="00056BFD"/>
    <w:rsid w:val="00056FCF"/>
    <w:rsid w:val="000573A2"/>
    <w:rsid w:val="00057679"/>
    <w:rsid w:val="00057CC8"/>
    <w:rsid w:val="0006013A"/>
    <w:rsid w:val="000629EA"/>
    <w:rsid w:val="00064F7F"/>
    <w:rsid w:val="0006610D"/>
    <w:rsid w:val="000716B5"/>
    <w:rsid w:val="0007415B"/>
    <w:rsid w:val="0007752C"/>
    <w:rsid w:val="0008082E"/>
    <w:rsid w:val="00081745"/>
    <w:rsid w:val="00081E63"/>
    <w:rsid w:val="00083B42"/>
    <w:rsid w:val="0008475A"/>
    <w:rsid w:val="00085D52"/>
    <w:rsid w:val="00086775"/>
    <w:rsid w:val="0008711D"/>
    <w:rsid w:val="000871E0"/>
    <w:rsid w:val="000874F7"/>
    <w:rsid w:val="000924E5"/>
    <w:rsid w:val="0009314C"/>
    <w:rsid w:val="0009379A"/>
    <w:rsid w:val="00096510"/>
    <w:rsid w:val="00097ACE"/>
    <w:rsid w:val="00097F50"/>
    <w:rsid w:val="000A04DA"/>
    <w:rsid w:val="000A070F"/>
    <w:rsid w:val="000A089B"/>
    <w:rsid w:val="000A3959"/>
    <w:rsid w:val="000A3DA9"/>
    <w:rsid w:val="000A3DE8"/>
    <w:rsid w:val="000A45E3"/>
    <w:rsid w:val="000A4D90"/>
    <w:rsid w:val="000A7E1A"/>
    <w:rsid w:val="000B2DD2"/>
    <w:rsid w:val="000B5A8D"/>
    <w:rsid w:val="000C0B3F"/>
    <w:rsid w:val="000C4BAB"/>
    <w:rsid w:val="000C602F"/>
    <w:rsid w:val="000D0E70"/>
    <w:rsid w:val="000D3304"/>
    <w:rsid w:val="000D3AAA"/>
    <w:rsid w:val="000D76CE"/>
    <w:rsid w:val="000E1629"/>
    <w:rsid w:val="000E1E66"/>
    <w:rsid w:val="000E50F5"/>
    <w:rsid w:val="000E56BF"/>
    <w:rsid w:val="000E7362"/>
    <w:rsid w:val="000F0C7A"/>
    <w:rsid w:val="000F21F5"/>
    <w:rsid w:val="000F3118"/>
    <w:rsid w:val="000F5561"/>
    <w:rsid w:val="000F7B46"/>
    <w:rsid w:val="001018BE"/>
    <w:rsid w:val="00101D89"/>
    <w:rsid w:val="0011245D"/>
    <w:rsid w:val="00112EDC"/>
    <w:rsid w:val="0011466E"/>
    <w:rsid w:val="00121317"/>
    <w:rsid w:val="001239A8"/>
    <w:rsid w:val="0012430F"/>
    <w:rsid w:val="001246F9"/>
    <w:rsid w:val="001300C4"/>
    <w:rsid w:val="001316BE"/>
    <w:rsid w:val="0013385F"/>
    <w:rsid w:val="00134A9E"/>
    <w:rsid w:val="001354F3"/>
    <w:rsid w:val="00135E31"/>
    <w:rsid w:val="00140B08"/>
    <w:rsid w:val="00140D65"/>
    <w:rsid w:val="001435BE"/>
    <w:rsid w:val="00147210"/>
    <w:rsid w:val="00147D40"/>
    <w:rsid w:val="00150A19"/>
    <w:rsid w:val="00152DB8"/>
    <w:rsid w:val="00155DDA"/>
    <w:rsid w:val="001561C2"/>
    <w:rsid w:val="001572A2"/>
    <w:rsid w:val="00161D0A"/>
    <w:rsid w:val="00163E0E"/>
    <w:rsid w:val="00164C58"/>
    <w:rsid w:val="001738BE"/>
    <w:rsid w:val="00175AA8"/>
    <w:rsid w:val="00177A1F"/>
    <w:rsid w:val="0018103F"/>
    <w:rsid w:val="00183EBC"/>
    <w:rsid w:val="0018420A"/>
    <w:rsid w:val="0018426E"/>
    <w:rsid w:val="0018784F"/>
    <w:rsid w:val="00193B1C"/>
    <w:rsid w:val="0019469F"/>
    <w:rsid w:val="00195E54"/>
    <w:rsid w:val="001A2B3A"/>
    <w:rsid w:val="001A2EA7"/>
    <w:rsid w:val="001A42BD"/>
    <w:rsid w:val="001A4435"/>
    <w:rsid w:val="001A4664"/>
    <w:rsid w:val="001A5E30"/>
    <w:rsid w:val="001B1F44"/>
    <w:rsid w:val="001B37F8"/>
    <w:rsid w:val="001B3DAF"/>
    <w:rsid w:val="001B4371"/>
    <w:rsid w:val="001C161B"/>
    <w:rsid w:val="001C6229"/>
    <w:rsid w:val="001D2BE8"/>
    <w:rsid w:val="001D42D1"/>
    <w:rsid w:val="001D49CD"/>
    <w:rsid w:val="001D54D1"/>
    <w:rsid w:val="001D6E31"/>
    <w:rsid w:val="001F16AE"/>
    <w:rsid w:val="001F1D8F"/>
    <w:rsid w:val="001F26C5"/>
    <w:rsid w:val="001F26DC"/>
    <w:rsid w:val="001F2873"/>
    <w:rsid w:val="001F391D"/>
    <w:rsid w:val="001F3E0B"/>
    <w:rsid w:val="002022A7"/>
    <w:rsid w:val="0020303A"/>
    <w:rsid w:val="0020309E"/>
    <w:rsid w:val="0020599A"/>
    <w:rsid w:val="0021072A"/>
    <w:rsid w:val="00212435"/>
    <w:rsid w:val="00212459"/>
    <w:rsid w:val="00214515"/>
    <w:rsid w:val="0021583B"/>
    <w:rsid w:val="002209FB"/>
    <w:rsid w:val="002230CD"/>
    <w:rsid w:val="0023016E"/>
    <w:rsid w:val="00230703"/>
    <w:rsid w:val="00230B4F"/>
    <w:rsid w:val="00230F49"/>
    <w:rsid w:val="00232291"/>
    <w:rsid w:val="0023765B"/>
    <w:rsid w:val="002377A4"/>
    <w:rsid w:val="002406F9"/>
    <w:rsid w:val="00243875"/>
    <w:rsid w:val="00244336"/>
    <w:rsid w:val="002514C9"/>
    <w:rsid w:val="00252A72"/>
    <w:rsid w:val="00257DDB"/>
    <w:rsid w:val="002632B2"/>
    <w:rsid w:val="00264B58"/>
    <w:rsid w:val="00272066"/>
    <w:rsid w:val="00273007"/>
    <w:rsid w:val="00276C9D"/>
    <w:rsid w:val="00282E07"/>
    <w:rsid w:val="00285778"/>
    <w:rsid w:val="00285811"/>
    <w:rsid w:val="002973CB"/>
    <w:rsid w:val="002974CA"/>
    <w:rsid w:val="002A07B3"/>
    <w:rsid w:val="002A1E54"/>
    <w:rsid w:val="002A239D"/>
    <w:rsid w:val="002A239E"/>
    <w:rsid w:val="002A6B17"/>
    <w:rsid w:val="002A768B"/>
    <w:rsid w:val="002B0F59"/>
    <w:rsid w:val="002B1E26"/>
    <w:rsid w:val="002B253B"/>
    <w:rsid w:val="002B540E"/>
    <w:rsid w:val="002C194D"/>
    <w:rsid w:val="002C2770"/>
    <w:rsid w:val="002C2EE9"/>
    <w:rsid w:val="002C3B79"/>
    <w:rsid w:val="002C5ADE"/>
    <w:rsid w:val="002C7D17"/>
    <w:rsid w:val="002D1656"/>
    <w:rsid w:val="002D2B46"/>
    <w:rsid w:val="002D2FE7"/>
    <w:rsid w:val="002D684C"/>
    <w:rsid w:val="002E0A3A"/>
    <w:rsid w:val="002E34D4"/>
    <w:rsid w:val="002E3FE4"/>
    <w:rsid w:val="002E7393"/>
    <w:rsid w:val="002F3FB5"/>
    <w:rsid w:val="002F438C"/>
    <w:rsid w:val="003030CE"/>
    <w:rsid w:val="00304F3E"/>
    <w:rsid w:val="00305F48"/>
    <w:rsid w:val="0030709A"/>
    <w:rsid w:val="00312A3B"/>
    <w:rsid w:val="00312B9E"/>
    <w:rsid w:val="00312F78"/>
    <w:rsid w:val="003139FA"/>
    <w:rsid w:val="003150E5"/>
    <w:rsid w:val="00317F68"/>
    <w:rsid w:val="003204BC"/>
    <w:rsid w:val="0032206E"/>
    <w:rsid w:val="0032234E"/>
    <w:rsid w:val="00322D61"/>
    <w:rsid w:val="00323B2C"/>
    <w:rsid w:val="00324E6A"/>
    <w:rsid w:val="003254DD"/>
    <w:rsid w:val="00325653"/>
    <w:rsid w:val="00326FC9"/>
    <w:rsid w:val="00327549"/>
    <w:rsid w:val="0033015E"/>
    <w:rsid w:val="00331E66"/>
    <w:rsid w:val="00332709"/>
    <w:rsid w:val="00333D4F"/>
    <w:rsid w:val="0033743D"/>
    <w:rsid w:val="00340782"/>
    <w:rsid w:val="00342246"/>
    <w:rsid w:val="00346730"/>
    <w:rsid w:val="00347250"/>
    <w:rsid w:val="00347BA5"/>
    <w:rsid w:val="00347D69"/>
    <w:rsid w:val="00350956"/>
    <w:rsid w:val="00350AB9"/>
    <w:rsid w:val="003521B0"/>
    <w:rsid w:val="003524CB"/>
    <w:rsid w:val="003534B8"/>
    <w:rsid w:val="003556F1"/>
    <w:rsid w:val="00356434"/>
    <w:rsid w:val="00362BCE"/>
    <w:rsid w:val="0036393A"/>
    <w:rsid w:val="00365A47"/>
    <w:rsid w:val="0036644C"/>
    <w:rsid w:val="00373337"/>
    <w:rsid w:val="003737AB"/>
    <w:rsid w:val="00376179"/>
    <w:rsid w:val="00376B66"/>
    <w:rsid w:val="003812EB"/>
    <w:rsid w:val="0038315B"/>
    <w:rsid w:val="0038456F"/>
    <w:rsid w:val="00385C30"/>
    <w:rsid w:val="00385E3E"/>
    <w:rsid w:val="003926E6"/>
    <w:rsid w:val="00394AE7"/>
    <w:rsid w:val="00395F9D"/>
    <w:rsid w:val="00396E33"/>
    <w:rsid w:val="00396F0F"/>
    <w:rsid w:val="003A0493"/>
    <w:rsid w:val="003A2A39"/>
    <w:rsid w:val="003A3208"/>
    <w:rsid w:val="003A54B2"/>
    <w:rsid w:val="003A5FBA"/>
    <w:rsid w:val="003A63E0"/>
    <w:rsid w:val="003A783C"/>
    <w:rsid w:val="003A784A"/>
    <w:rsid w:val="003B0407"/>
    <w:rsid w:val="003B2140"/>
    <w:rsid w:val="003B3606"/>
    <w:rsid w:val="003B6E27"/>
    <w:rsid w:val="003B7E6A"/>
    <w:rsid w:val="003C0290"/>
    <w:rsid w:val="003C20B8"/>
    <w:rsid w:val="003C2B9F"/>
    <w:rsid w:val="003C2D6D"/>
    <w:rsid w:val="003C306F"/>
    <w:rsid w:val="003C50CE"/>
    <w:rsid w:val="003C6ADD"/>
    <w:rsid w:val="003C6C1F"/>
    <w:rsid w:val="003D099A"/>
    <w:rsid w:val="003D0B91"/>
    <w:rsid w:val="003D3546"/>
    <w:rsid w:val="003D362C"/>
    <w:rsid w:val="003E024E"/>
    <w:rsid w:val="003E036B"/>
    <w:rsid w:val="003E08F9"/>
    <w:rsid w:val="003E1651"/>
    <w:rsid w:val="003E1BE1"/>
    <w:rsid w:val="003E39CA"/>
    <w:rsid w:val="003F1B3A"/>
    <w:rsid w:val="003F2984"/>
    <w:rsid w:val="003F2F74"/>
    <w:rsid w:val="003F3EE5"/>
    <w:rsid w:val="003F42C3"/>
    <w:rsid w:val="003F6E14"/>
    <w:rsid w:val="003F7179"/>
    <w:rsid w:val="0040339C"/>
    <w:rsid w:val="00404CF7"/>
    <w:rsid w:val="00407C56"/>
    <w:rsid w:val="00416B09"/>
    <w:rsid w:val="0042055D"/>
    <w:rsid w:val="0042512A"/>
    <w:rsid w:val="00425943"/>
    <w:rsid w:val="004274ED"/>
    <w:rsid w:val="004274FA"/>
    <w:rsid w:val="00436E0A"/>
    <w:rsid w:val="00440AF7"/>
    <w:rsid w:val="0044314A"/>
    <w:rsid w:val="004434F2"/>
    <w:rsid w:val="00446FBC"/>
    <w:rsid w:val="004477A0"/>
    <w:rsid w:val="004506D7"/>
    <w:rsid w:val="00453D0F"/>
    <w:rsid w:val="00453DA5"/>
    <w:rsid w:val="00455E58"/>
    <w:rsid w:val="00460DA4"/>
    <w:rsid w:val="0046182F"/>
    <w:rsid w:val="00461BC5"/>
    <w:rsid w:val="00466C2A"/>
    <w:rsid w:val="0046708B"/>
    <w:rsid w:val="004725E5"/>
    <w:rsid w:val="004756AC"/>
    <w:rsid w:val="00476208"/>
    <w:rsid w:val="0047645C"/>
    <w:rsid w:val="004802CB"/>
    <w:rsid w:val="0048119B"/>
    <w:rsid w:val="00482535"/>
    <w:rsid w:val="00483E5C"/>
    <w:rsid w:val="00484A58"/>
    <w:rsid w:val="0048783D"/>
    <w:rsid w:val="004905D5"/>
    <w:rsid w:val="00491E50"/>
    <w:rsid w:val="00493A29"/>
    <w:rsid w:val="00493EBC"/>
    <w:rsid w:val="00494824"/>
    <w:rsid w:val="004A3952"/>
    <w:rsid w:val="004A4334"/>
    <w:rsid w:val="004A6044"/>
    <w:rsid w:val="004A6E6E"/>
    <w:rsid w:val="004B1863"/>
    <w:rsid w:val="004B21D1"/>
    <w:rsid w:val="004B3939"/>
    <w:rsid w:val="004B47F2"/>
    <w:rsid w:val="004B6B94"/>
    <w:rsid w:val="004B7F8D"/>
    <w:rsid w:val="004C2881"/>
    <w:rsid w:val="004C46B1"/>
    <w:rsid w:val="004C4869"/>
    <w:rsid w:val="004C6BB0"/>
    <w:rsid w:val="004C7D0C"/>
    <w:rsid w:val="004D2B7A"/>
    <w:rsid w:val="004D3002"/>
    <w:rsid w:val="004D65E8"/>
    <w:rsid w:val="004D7C1C"/>
    <w:rsid w:val="004E0C44"/>
    <w:rsid w:val="004E1029"/>
    <w:rsid w:val="004E300D"/>
    <w:rsid w:val="004E50F2"/>
    <w:rsid w:val="004E523A"/>
    <w:rsid w:val="004E5E51"/>
    <w:rsid w:val="004E742B"/>
    <w:rsid w:val="004F341B"/>
    <w:rsid w:val="004F3686"/>
    <w:rsid w:val="004F6AE7"/>
    <w:rsid w:val="004F7746"/>
    <w:rsid w:val="00503061"/>
    <w:rsid w:val="00503AB4"/>
    <w:rsid w:val="00504C9A"/>
    <w:rsid w:val="00506975"/>
    <w:rsid w:val="005113BC"/>
    <w:rsid w:val="005120C6"/>
    <w:rsid w:val="00512FAD"/>
    <w:rsid w:val="005132E7"/>
    <w:rsid w:val="00513D1A"/>
    <w:rsid w:val="005141D9"/>
    <w:rsid w:val="00515332"/>
    <w:rsid w:val="005155A1"/>
    <w:rsid w:val="005158CD"/>
    <w:rsid w:val="005167CF"/>
    <w:rsid w:val="00517426"/>
    <w:rsid w:val="00520445"/>
    <w:rsid w:val="00521FFB"/>
    <w:rsid w:val="00522E49"/>
    <w:rsid w:val="00523EF5"/>
    <w:rsid w:val="00525BD4"/>
    <w:rsid w:val="005273B3"/>
    <w:rsid w:val="005319D0"/>
    <w:rsid w:val="00531CF8"/>
    <w:rsid w:val="0053396A"/>
    <w:rsid w:val="005407D1"/>
    <w:rsid w:val="00541888"/>
    <w:rsid w:val="00541D80"/>
    <w:rsid w:val="00542BF6"/>
    <w:rsid w:val="00545BE9"/>
    <w:rsid w:val="00550059"/>
    <w:rsid w:val="00550CBB"/>
    <w:rsid w:val="00551AD8"/>
    <w:rsid w:val="005556BA"/>
    <w:rsid w:val="0055598D"/>
    <w:rsid w:val="00556554"/>
    <w:rsid w:val="00557707"/>
    <w:rsid w:val="00557CBC"/>
    <w:rsid w:val="00557DB9"/>
    <w:rsid w:val="00561243"/>
    <w:rsid w:val="00561431"/>
    <w:rsid w:val="0056372C"/>
    <w:rsid w:val="00564275"/>
    <w:rsid w:val="0056759D"/>
    <w:rsid w:val="005700AC"/>
    <w:rsid w:val="00571AE9"/>
    <w:rsid w:val="00572014"/>
    <w:rsid w:val="005726E4"/>
    <w:rsid w:val="00572B35"/>
    <w:rsid w:val="00574A97"/>
    <w:rsid w:val="00576218"/>
    <w:rsid w:val="00577D57"/>
    <w:rsid w:val="005806C1"/>
    <w:rsid w:val="005852AD"/>
    <w:rsid w:val="00585B99"/>
    <w:rsid w:val="00585CEF"/>
    <w:rsid w:val="00587381"/>
    <w:rsid w:val="005919AA"/>
    <w:rsid w:val="005939BA"/>
    <w:rsid w:val="00593DFD"/>
    <w:rsid w:val="005A3B16"/>
    <w:rsid w:val="005A40CA"/>
    <w:rsid w:val="005A4C1A"/>
    <w:rsid w:val="005B35C1"/>
    <w:rsid w:val="005B5AAE"/>
    <w:rsid w:val="005B61F4"/>
    <w:rsid w:val="005B648B"/>
    <w:rsid w:val="005B6E01"/>
    <w:rsid w:val="005B7AA2"/>
    <w:rsid w:val="005C0797"/>
    <w:rsid w:val="005C2112"/>
    <w:rsid w:val="005C2681"/>
    <w:rsid w:val="005C40A1"/>
    <w:rsid w:val="005D1738"/>
    <w:rsid w:val="005D3558"/>
    <w:rsid w:val="005D3C97"/>
    <w:rsid w:val="005D3FA9"/>
    <w:rsid w:val="005D4960"/>
    <w:rsid w:val="005D4BD0"/>
    <w:rsid w:val="005D4C06"/>
    <w:rsid w:val="005D783D"/>
    <w:rsid w:val="005E227B"/>
    <w:rsid w:val="005E40AA"/>
    <w:rsid w:val="005E7549"/>
    <w:rsid w:val="005E7C7A"/>
    <w:rsid w:val="005F118D"/>
    <w:rsid w:val="005F1A7B"/>
    <w:rsid w:val="005F226C"/>
    <w:rsid w:val="005F2802"/>
    <w:rsid w:val="005F4DA4"/>
    <w:rsid w:val="00601256"/>
    <w:rsid w:val="00604376"/>
    <w:rsid w:val="006045AE"/>
    <w:rsid w:val="00605A4C"/>
    <w:rsid w:val="006103A9"/>
    <w:rsid w:val="00610EBA"/>
    <w:rsid w:val="00612D36"/>
    <w:rsid w:val="006141AB"/>
    <w:rsid w:val="00616DBC"/>
    <w:rsid w:val="0061799C"/>
    <w:rsid w:val="00620174"/>
    <w:rsid w:val="00621979"/>
    <w:rsid w:val="00622ADD"/>
    <w:rsid w:val="006242A7"/>
    <w:rsid w:val="0062484A"/>
    <w:rsid w:val="00626C9A"/>
    <w:rsid w:val="00632387"/>
    <w:rsid w:val="006344BC"/>
    <w:rsid w:val="006346A2"/>
    <w:rsid w:val="00637159"/>
    <w:rsid w:val="00642768"/>
    <w:rsid w:val="00645669"/>
    <w:rsid w:val="00646569"/>
    <w:rsid w:val="0065038E"/>
    <w:rsid w:val="006527D9"/>
    <w:rsid w:val="00656636"/>
    <w:rsid w:val="006603DE"/>
    <w:rsid w:val="00663E95"/>
    <w:rsid w:val="00670091"/>
    <w:rsid w:val="006769B2"/>
    <w:rsid w:val="006770FD"/>
    <w:rsid w:val="0068378A"/>
    <w:rsid w:val="0068736B"/>
    <w:rsid w:val="00690A23"/>
    <w:rsid w:val="0069130B"/>
    <w:rsid w:val="006924A0"/>
    <w:rsid w:val="00692844"/>
    <w:rsid w:val="006959E5"/>
    <w:rsid w:val="00695B29"/>
    <w:rsid w:val="006A0494"/>
    <w:rsid w:val="006A0953"/>
    <w:rsid w:val="006A1381"/>
    <w:rsid w:val="006A1DC3"/>
    <w:rsid w:val="006A2D60"/>
    <w:rsid w:val="006A449D"/>
    <w:rsid w:val="006A493A"/>
    <w:rsid w:val="006A5363"/>
    <w:rsid w:val="006A5810"/>
    <w:rsid w:val="006A71F2"/>
    <w:rsid w:val="006B0124"/>
    <w:rsid w:val="006B0FA4"/>
    <w:rsid w:val="006B4CD5"/>
    <w:rsid w:val="006C075F"/>
    <w:rsid w:val="006C17DF"/>
    <w:rsid w:val="006C46A1"/>
    <w:rsid w:val="006C59BA"/>
    <w:rsid w:val="006C690F"/>
    <w:rsid w:val="006D24A3"/>
    <w:rsid w:val="006D3E7D"/>
    <w:rsid w:val="006D4074"/>
    <w:rsid w:val="006D4097"/>
    <w:rsid w:val="006E04FF"/>
    <w:rsid w:val="006E2E1C"/>
    <w:rsid w:val="006E3DFC"/>
    <w:rsid w:val="006E3FCB"/>
    <w:rsid w:val="006E73F7"/>
    <w:rsid w:val="006E7704"/>
    <w:rsid w:val="006F3F0A"/>
    <w:rsid w:val="006F7D3C"/>
    <w:rsid w:val="0070244F"/>
    <w:rsid w:val="00702D33"/>
    <w:rsid w:val="00704D28"/>
    <w:rsid w:val="00704EB4"/>
    <w:rsid w:val="00706A0F"/>
    <w:rsid w:val="00706AB7"/>
    <w:rsid w:val="00706FEB"/>
    <w:rsid w:val="007070AC"/>
    <w:rsid w:val="00707AC7"/>
    <w:rsid w:val="007109CF"/>
    <w:rsid w:val="007111E3"/>
    <w:rsid w:val="007114E8"/>
    <w:rsid w:val="00714460"/>
    <w:rsid w:val="00723E98"/>
    <w:rsid w:val="00724680"/>
    <w:rsid w:val="00724705"/>
    <w:rsid w:val="00724CA8"/>
    <w:rsid w:val="00725D66"/>
    <w:rsid w:val="00726376"/>
    <w:rsid w:val="007303A3"/>
    <w:rsid w:val="007308AB"/>
    <w:rsid w:val="007311BE"/>
    <w:rsid w:val="007311EA"/>
    <w:rsid w:val="00736490"/>
    <w:rsid w:val="0074079D"/>
    <w:rsid w:val="007415A9"/>
    <w:rsid w:val="00741C41"/>
    <w:rsid w:val="00742DFC"/>
    <w:rsid w:val="007454E3"/>
    <w:rsid w:val="007466A1"/>
    <w:rsid w:val="00747361"/>
    <w:rsid w:val="00747866"/>
    <w:rsid w:val="007530AF"/>
    <w:rsid w:val="0075379D"/>
    <w:rsid w:val="00753E7B"/>
    <w:rsid w:val="007574BF"/>
    <w:rsid w:val="00766D66"/>
    <w:rsid w:val="0077084B"/>
    <w:rsid w:val="007717F3"/>
    <w:rsid w:val="0077281F"/>
    <w:rsid w:val="00772B97"/>
    <w:rsid w:val="00773DE0"/>
    <w:rsid w:val="00780218"/>
    <w:rsid w:val="007814A8"/>
    <w:rsid w:val="00782461"/>
    <w:rsid w:val="00782988"/>
    <w:rsid w:val="00782D81"/>
    <w:rsid w:val="00783621"/>
    <w:rsid w:val="007838F6"/>
    <w:rsid w:val="00783C10"/>
    <w:rsid w:val="00785E93"/>
    <w:rsid w:val="00785F84"/>
    <w:rsid w:val="007864B8"/>
    <w:rsid w:val="00787A56"/>
    <w:rsid w:val="00791AD7"/>
    <w:rsid w:val="00793B45"/>
    <w:rsid w:val="00794716"/>
    <w:rsid w:val="00794815"/>
    <w:rsid w:val="00796DB3"/>
    <w:rsid w:val="00797AF2"/>
    <w:rsid w:val="007A0EDA"/>
    <w:rsid w:val="007A22C4"/>
    <w:rsid w:val="007A45A9"/>
    <w:rsid w:val="007A5FC2"/>
    <w:rsid w:val="007A6FCA"/>
    <w:rsid w:val="007A7625"/>
    <w:rsid w:val="007B08A6"/>
    <w:rsid w:val="007B0BEE"/>
    <w:rsid w:val="007B1B94"/>
    <w:rsid w:val="007B2236"/>
    <w:rsid w:val="007B341F"/>
    <w:rsid w:val="007B3C1A"/>
    <w:rsid w:val="007B70AE"/>
    <w:rsid w:val="007C192C"/>
    <w:rsid w:val="007C42BC"/>
    <w:rsid w:val="007C5226"/>
    <w:rsid w:val="007C5360"/>
    <w:rsid w:val="007C70B9"/>
    <w:rsid w:val="007D5080"/>
    <w:rsid w:val="007D79AC"/>
    <w:rsid w:val="007E24B0"/>
    <w:rsid w:val="007E2770"/>
    <w:rsid w:val="007E6B4B"/>
    <w:rsid w:val="007F0867"/>
    <w:rsid w:val="007F27B1"/>
    <w:rsid w:val="007F2B3E"/>
    <w:rsid w:val="007F4768"/>
    <w:rsid w:val="007F4CA9"/>
    <w:rsid w:val="007F51B3"/>
    <w:rsid w:val="007F6A35"/>
    <w:rsid w:val="007F6F37"/>
    <w:rsid w:val="00800ED8"/>
    <w:rsid w:val="00804B8D"/>
    <w:rsid w:val="008051E8"/>
    <w:rsid w:val="00806DFA"/>
    <w:rsid w:val="00810A81"/>
    <w:rsid w:val="008119A3"/>
    <w:rsid w:val="00812894"/>
    <w:rsid w:val="00813651"/>
    <w:rsid w:val="0081772D"/>
    <w:rsid w:val="0082084E"/>
    <w:rsid w:val="00820E89"/>
    <w:rsid w:val="00821CEC"/>
    <w:rsid w:val="0082620B"/>
    <w:rsid w:val="00826289"/>
    <w:rsid w:val="00827282"/>
    <w:rsid w:val="0082771A"/>
    <w:rsid w:val="008278AE"/>
    <w:rsid w:val="00827F9B"/>
    <w:rsid w:val="00830978"/>
    <w:rsid w:val="00833317"/>
    <w:rsid w:val="00834AF9"/>
    <w:rsid w:val="008420C8"/>
    <w:rsid w:val="008421CC"/>
    <w:rsid w:val="00842252"/>
    <w:rsid w:val="00842A24"/>
    <w:rsid w:val="00842B3D"/>
    <w:rsid w:val="0084354C"/>
    <w:rsid w:val="0084479D"/>
    <w:rsid w:val="00845E19"/>
    <w:rsid w:val="008476F6"/>
    <w:rsid w:val="00847EA7"/>
    <w:rsid w:val="00850A49"/>
    <w:rsid w:val="00854B41"/>
    <w:rsid w:val="00861F1C"/>
    <w:rsid w:val="008648CE"/>
    <w:rsid w:val="00864B03"/>
    <w:rsid w:val="00864FE2"/>
    <w:rsid w:val="0086569F"/>
    <w:rsid w:val="00871D79"/>
    <w:rsid w:val="0087270D"/>
    <w:rsid w:val="0087466E"/>
    <w:rsid w:val="00875612"/>
    <w:rsid w:val="008819B4"/>
    <w:rsid w:val="008825B3"/>
    <w:rsid w:val="0088291C"/>
    <w:rsid w:val="0088706C"/>
    <w:rsid w:val="0089068A"/>
    <w:rsid w:val="0089265D"/>
    <w:rsid w:val="00893017"/>
    <w:rsid w:val="008969D0"/>
    <w:rsid w:val="008970D3"/>
    <w:rsid w:val="008A00D9"/>
    <w:rsid w:val="008A0D4A"/>
    <w:rsid w:val="008A1BD7"/>
    <w:rsid w:val="008A4D14"/>
    <w:rsid w:val="008A51E7"/>
    <w:rsid w:val="008B03F7"/>
    <w:rsid w:val="008B41BC"/>
    <w:rsid w:val="008B4C96"/>
    <w:rsid w:val="008B6F21"/>
    <w:rsid w:val="008B78B3"/>
    <w:rsid w:val="008C184A"/>
    <w:rsid w:val="008C1B5B"/>
    <w:rsid w:val="008C24D4"/>
    <w:rsid w:val="008C2F46"/>
    <w:rsid w:val="008C3C24"/>
    <w:rsid w:val="008C4647"/>
    <w:rsid w:val="008C6D7A"/>
    <w:rsid w:val="008D33F3"/>
    <w:rsid w:val="008D3EFF"/>
    <w:rsid w:val="008D4A75"/>
    <w:rsid w:val="008D4E2E"/>
    <w:rsid w:val="008D5541"/>
    <w:rsid w:val="008D6275"/>
    <w:rsid w:val="008D6FD5"/>
    <w:rsid w:val="008E43FD"/>
    <w:rsid w:val="008E5A55"/>
    <w:rsid w:val="008F04B5"/>
    <w:rsid w:val="008F3316"/>
    <w:rsid w:val="008F4B10"/>
    <w:rsid w:val="00902F35"/>
    <w:rsid w:val="009037BD"/>
    <w:rsid w:val="00904A13"/>
    <w:rsid w:val="00905F4B"/>
    <w:rsid w:val="00906CE6"/>
    <w:rsid w:val="009074D5"/>
    <w:rsid w:val="00907EC6"/>
    <w:rsid w:val="00912EB2"/>
    <w:rsid w:val="009153F5"/>
    <w:rsid w:val="0092290B"/>
    <w:rsid w:val="00927946"/>
    <w:rsid w:val="00927CC1"/>
    <w:rsid w:val="009312D0"/>
    <w:rsid w:val="00932347"/>
    <w:rsid w:val="009329E7"/>
    <w:rsid w:val="00933631"/>
    <w:rsid w:val="0093732D"/>
    <w:rsid w:val="00937DA9"/>
    <w:rsid w:val="00942AF2"/>
    <w:rsid w:val="00945604"/>
    <w:rsid w:val="00952817"/>
    <w:rsid w:val="00952A91"/>
    <w:rsid w:val="0095345F"/>
    <w:rsid w:val="0095355B"/>
    <w:rsid w:val="00955009"/>
    <w:rsid w:val="009604C5"/>
    <w:rsid w:val="00961E63"/>
    <w:rsid w:val="00963B92"/>
    <w:rsid w:val="00963CC3"/>
    <w:rsid w:val="009655BE"/>
    <w:rsid w:val="009661D3"/>
    <w:rsid w:val="00967799"/>
    <w:rsid w:val="00970458"/>
    <w:rsid w:val="00971BD7"/>
    <w:rsid w:val="00971E52"/>
    <w:rsid w:val="00976A1A"/>
    <w:rsid w:val="0098031F"/>
    <w:rsid w:val="009805BF"/>
    <w:rsid w:val="009841D2"/>
    <w:rsid w:val="00984C03"/>
    <w:rsid w:val="009873E2"/>
    <w:rsid w:val="0099027B"/>
    <w:rsid w:val="00994885"/>
    <w:rsid w:val="009962E8"/>
    <w:rsid w:val="009963B3"/>
    <w:rsid w:val="009A078B"/>
    <w:rsid w:val="009A2531"/>
    <w:rsid w:val="009A285F"/>
    <w:rsid w:val="009A29B1"/>
    <w:rsid w:val="009A5751"/>
    <w:rsid w:val="009A67C8"/>
    <w:rsid w:val="009B0932"/>
    <w:rsid w:val="009B0DBB"/>
    <w:rsid w:val="009B12F9"/>
    <w:rsid w:val="009B2287"/>
    <w:rsid w:val="009B3163"/>
    <w:rsid w:val="009B3AB4"/>
    <w:rsid w:val="009B5E97"/>
    <w:rsid w:val="009B79A0"/>
    <w:rsid w:val="009C04CA"/>
    <w:rsid w:val="009C0D65"/>
    <w:rsid w:val="009C17CF"/>
    <w:rsid w:val="009C17E7"/>
    <w:rsid w:val="009C1A2F"/>
    <w:rsid w:val="009C3F8A"/>
    <w:rsid w:val="009C4CCD"/>
    <w:rsid w:val="009C5A72"/>
    <w:rsid w:val="009D1C5D"/>
    <w:rsid w:val="009D31DB"/>
    <w:rsid w:val="009D3B9A"/>
    <w:rsid w:val="009D3CA7"/>
    <w:rsid w:val="009D5A2C"/>
    <w:rsid w:val="009D5E68"/>
    <w:rsid w:val="009D61BE"/>
    <w:rsid w:val="009D7E43"/>
    <w:rsid w:val="009E12F8"/>
    <w:rsid w:val="009E25A9"/>
    <w:rsid w:val="009E2A07"/>
    <w:rsid w:val="009E3B06"/>
    <w:rsid w:val="009E58FB"/>
    <w:rsid w:val="009E5FA4"/>
    <w:rsid w:val="009E601B"/>
    <w:rsid w:val="009F02B2"/>
    <w:rsid w:val="009F03B0"/>
    <w:rsid w:val="009F182E"/>
    <w:rsid w:val="009F205C"/>
    <w:rsid w:val="009F25C1"/>
    <w:rsid w:val="009F3E7C"/>
    <w:rsid w:val="00A00B50"/>
    <w:rsid w:val="00A03F95"/>
    <w:rsid w:val="00A055BC"/>
    <w:rsid w:val="00A05739"/>
    <w:rsid w:val="00A0733B"/>
    <w:rsid w:val="00A1083C"/>
    <w:rsid w:val="00A12324"/>
    <w:rsid w:val="00A1377B"/>
    <w:rsid w:val="00A15964"/>
    <w:rsid w:val="00A15D9D"/>
    <w:rsid w:val="00A1625D"/>
    <w:rsid w:val="00A16E62"/>
    <w:rsid w:val="00A21C89"/>
    <w:rsid w:val="00A22EE8"/>
    <w:rsid w:val="00A24F59"/>
    <w:rsid w:val="00A25772"/>
    <w:rsid w:val="00A25ED0"/>
    <w:rsid w:val="00A31F94"/>
    <w:rsid w:val="00A34F0F"/>
    <w:rsid w:val="00A3663B"/>
    <w:rsid w:val="00A41654"/>
    <w:rsid w:val="00A43806"/>
    <w:rsid w:val="00A45D50"/>
    <w:rsid w:val="00A46B4A"/>
    <w:rsid w:val="00A47C12"/>
    <w:rsid w:val="00A51BE5"/>
    <w:rsid w:val="00A52066"/>
    <w:rsid w:val="00A538C1"/>
    <w:rsid w:val="00A55F33"/>
    <w:rsid w:val="00A56F58"/>
    <w:rsid w:val="00A6198D"/>
    <w:rsid w:val="00A63C60"/>
    <w:rsid w:val="00A63D3D"/>
    <w:rsid w:val="00A65139"/>
    <w:rsid w:val="00A65D5D"/>
    <w:rsid w:val="00A70D86"/>
    <w:rsid w:val="00A7297E"/>
    <w:rsid w:val="00A730DC"/>
    <w:rsid w:val="00A7402E"/>
    <w:rsid w:val="00A74A1C"/>
    <w:rsid w:val="00A76494"/>
    <w:rsid w:val="00A764C8"/>
    <w:rsid w:val="00A76EAC"/>
    <w:rsid w:val="00A81304"/>
    <w:rsid w:val="00A83867"/>
    <w:rsid w:val="00A85F2A"/>
    <w:rsid w:val="00A87CEE"/>
    <w:rsid w:val="00A9249E"/>
    <w:rsid w:val="00A97238"/>
    <w:rsid w:val="00AA4D27"/>
    <w:rsid w:val="00AA58F3"/>
    <w:rsid w:val="00AA5CE7"/>
    <w:rsid w:val="00AA6F28"/>
    <w:rsid w:val="00AA7EA9"/>
    <w:rsid w:val="00AB01C0"/>
    <w:rsid w:val="00AB1343"/>
    <w:rsid w:val="00AB1BB7"/>
    <w:rsid w:val="00AB1EE6"/>
    <w:rsid w:val="00AB264F"/>
    <w:rsid w:val="00AB3508"/>
    <w:rsid w:val="00AB5C6C"/>
    <w:rsid w:val="00AB605B"/>
    <w:rsid w:val="00AC1D2D"/>
    <w:rsid w:val="00AC1DB8"/>
    <w:rsid w:val="00AC3685"/>
    <w:rsid w:val="00AC3D48"/>
    <w:rsid w:val="00AC3DE2"/>
    <w:rsid w:val="00AC43BB"/>
    <w:rsid w:val="00AC575F"/>
    <w:rsid w:val="00AC58BD"/>
    <w:rsid w:val="00AD0488"/>
    <w:rsid w:val="00AD61DD"/>
    <w:rsid w:val="00AD7350"/>
    <w:rsid w:val="00AE0331"/>
    <w:rsid w:val="00AE0BBF"/>
    <w:rsid w:val="00AE1FC1"/>
    <w:rsid w:val="00AE409B"/>
    <w:rsid w:val="00AE4988"/>
    <w:rsid w:val="00AE6CCF"/>
    <w:rsid w:val="00AE7C66"/>
    <w:rsid w:val="00AF11C0"/>
    <w:rsid w:val="00AF4302"/>
    <w:rsid w:val="00AF78AB"/>
    <w:rsid w:val="00AF7F27"/>
    <w:rsid w:val="00AF7F33"/>
    <w:rsid w:val="00B06769"/>
    <w:rsid w:val="00B06E37"/>
    <w:rsid w:val="00B10D84"/>
    <w:rsid w:val="00B11370"/>
    <w:rsid w:val="00B11A7A"/>
    <w:rsid w:val="00B13DEB"/>
    <w:rsid w:val="00B209BA"/>
    <w:rsid w:val="00B22015"/>
    <w:rsid w:val="00B2218B"/>
    <w:rsid w:val="00B22B6E"/>
    <w:rsid w:val="00B2396E"/>
    <w:rsid w:val="00B2419E"/>
    <w:rsid w:val="00B24676"/>
    <w:rsid w:val="00B24EBD"/>
    <w:rsid w:val="00B25962"/>
    <w:rsid w:val="00B3006B"/>
    <w:rsid w:val="00B300F7"/>
    <w:rsid w:val="00B32575"/>
    <w:rsid w:val="00B32A55"/>
    <w:rsid w:val="00B3643D"/>
    <w:rsid w:val="00B36897"/>
    <w:rsid w:val="00B42B92"/>
    <w:rsid w:val="00B42BCB"/>
    <w:rsid w:val="00B42BD1"/>
    <w:rsid w:val="00B42C5C"/>
    <w:rsid w:val="00B46EF2"/>
    <w:rsid w:val="00B52B58"/>
    <w:rsid w:val="00B533AA"/>
    <w:rsid w:val="00B540D4"/>
    <w:rsid w:val="00B559C2"/>
    <w:rsid w:val="00B55DDA"/>
    <w:rsid w:val="00B60128"/>
    <w:rsid w:val="00B628BD"/>
    <w:rsid w:val="00B62FB0"/>
    <w:rsid w:val="00B6365A"/>
    <w:rsid w:val="00B6416D"/>
    <w:rsid w:val="00B65452"/>
    <w:rsid w:val="00B70F20"/>
    <w:rsid w:val="00B77BF2"/>
    <w:rsid w:val="00B77F43"/>
    <w:rsid w:val="00B80CF0"/>
    <w:rsid w:val="00B81238"/>
    <w:rsid w:val="00B85A09"/>
    <w:rsid w:val="00B86549"/>
    <w:rsid w:val="00B879A3"/>
    <w:rsid w:val="00B91A40"/>
    <w:rsid w:val="00B9292E"/>
    <w:rsid w:val="00B932A2"/>
    <w:rsid w:val="00B95566"/>
    <w:rsid w:val="00B95FDC"/>
    <w:rsid w:val="00BA05B7"/>
    <w:rsid w:val="00BA1128"/>
    <w:rsid w:val="00BA245F"/>
    <w:rsid w:val="00BA266C"/>
    <w:rsid w:val="00BA4332"/>
    <w:rsid w:val="00BA50E4"/>
    <w:rsid w:val="00BB065C"/>
    <w:rsid w:val="00BB0E5A"/>
    <w:rsid w:val="00BB1DAF"/>
    <w:rsid w:val="00BB48F9"/>
    <w:rsid w:val="00BB4A4B"/>
    <w:rsid w:val="00BB5AF3"/>
    <w:rsid w:val="00BB70A9"/>
    <w:rsid w:val="00BB74AA"/>
    <w:rsid w:val="00BC1FD5"/>
    <w:rsid w:val="00BC2B5B"/>
    <w:rsid w:val="00BC3023"/>
    <w:rsid w:val="00BC4D24"/>
    <w:rsid w:val="00BD118D"/>
    <w:rsid w:val="00BD1F07"/>
    <w:rsid w:val="00BD2487"/>
    <w:rsid w:val="00BD281F"/>
    <w:rsid w:val="00BD4892"/>
    <w:rsid w:val="00BD4A6E"/>
    <w:rsid w:val="00BD5F6C"/>
    <w:rsid w:val="00BE0E7B"/>
    <w:rsid w:val="00BE0F08"/>
    <w:rsid w:val="00BE1884"/>
    <w:rsid w:val="00BE1D9F"/>
    <w:rsid w:val="00BE2A3D"/>
    <w:rsid w:val="00BE3022"/>
    <w:rsid w:val="00BE43A5"/>
    <w:rsid w:val="00BE5EA1"/>
    <w:rsid w:val="00BE5F09"/>
    <w:rsid w:val="00BE606E"/>
    <w:rsid w:val="00BE7621"/>
    <w:rsid w:val="00BF12B2"/>
    <w:rsid w:val="00BF18D7"/>
    <w:rsid w:val="00BF45A2"/>
    <w:rsid w:val="00BF79A7"/>
    <w:rsid w:val="00BF7C30"/>
    <w:rsid w:val="00C0121C"/>
    <w:rsid w:val="00C01DF0"/>
    <w:rsid w:val="00C01ED9"/>
    <w:rsid w:val="00C0613E"/>
    <w:rsid w:val="00C073CF"/>
    <w:rsid w:val="00C10363"/>
    <w:rsid w:val="00C126F9"/>
    <w:rsid w:val="00C164CC"/>
    <w:rsid w:val="00C179FC"/>
    <w:rsid w:val="00C208F0"/>
    <w:rsid w:val="00C21467"/>
    <w:rsid w:val="00C2204B"/>
    <w:rsid w:val="00C229C9"/>
    <w:rsid w:val="00C25727"/>
    <w:rsid w:val="00C273A7"/>
    <w:rsid w:val="00C321AA"/>
    <w:rsid w:val="00C321B7"/>
    <w:rsid w:val="00C33136"/>
    <w:rsid w:val="00C36B3D"/>
    <w:rsid w:val="00C36EC0"/>
    <w:rsid w:val="00C4035F"/>
    <w:rsid w:val="00C41840"/>
    <w:rsid w:val="00C42855"/>
    <w:rsid w:val="00C42F71"/>
    <w:rsid w:val="00C44F3B"/>
    <w:rsid w:val="00C453B1"/>
    <w:rsid w:val="00C459BD"/>
    <w:rsid w:val="00C505D4"/>
    <w:rsid w:val="00C51292"/>
    <w:rsid w:val="00C53578"/>
    <w:rsid w:val="00C53DBD"/>
    <w:rsid w:val="00C55466"/>
    <w:rsid w:val="00C55BAE"/>
    <w:rsid w:val="00C5698A"/>
    <w:rsid w:val="00C649D5"/>
    <w:rsid w:val="00C66B92"/>
    <w:rsid w:val="00C70112"/>
    <w:rsid w:val="00C7074A"/>
    <w:rsid w:val="00C7117A"/>
    <w:rsid w:val="00C73B0A"/>
    <w:rsid w:val="00C73DCA"/>
    <w:rsid w:val="00C74E6C"/>
    <w:rsid w:val="00C7646B"/>
    <w:rsid w:val="00C76EE8"/>
    <w:rsid w:val="00C77554"/>
    <w:rsid w:val="00C82F36"/>
    <w:rsid w:val="00C8328A"/>
    <w:rsid w:val="00C8567B"/>
    <w:rsid w:val="00C859F4"/>
    <w:rsid w:val="00C87205"/>
    <w:rsid w:val="00C90045"/>
    <w:rsid w:val="00C903D6"/>
    <w:rsid w:val="00C9381A"/>
    <w:rsid w:val="00C944D4"/>
    <w:rsid w:val="00C9467B"/>
    <w:rsid w:val="00C9659D"/>
    <w:rsid w:val="00CA248B"/>
    <w:rsid w:val="00CA26D2"/>
    <w:rsid w:val="00CA3AD8"/>
    <w:rsid w:val="00CA4D75"/>
    <w:rsid w:val="00CA5055"/>
    <w:rsid w:val="00CA5183"/>
    <w:rsid w:val="00CA5431"/>
    <w:rsid w:val="00CA65CC"/>
    <w:rsid w:val="00CB0642"/>
    <w:rsid w:val="00CB1917"/>
    <w:rsid w:val="00CB59F9"/>
    <w:rsid w:val="00CB6575"/>
    <w:rsid w:val="00CC3AE9"/>
    <w:rsid w:val="00CC5C2E"/>
    <w:rsid w:val="00CC5D5A"/>
    <w:rsid w:val="00CC6C25"/>
    <w:rsid w:val="00CD027F"/>
    <w:rsid w:val="00CD1130"/>
    <w:rsid w:val="00CD39D7"/>
    <w:rsid w:val="00CD42E1"/>
    <w:rsid w:val="00CD751A"/>
    <w:rsid w:val="00CE10BC"/>
    <w:rsid w:val="00CE18B4"/>
    <w:rsid w:val="00CE19BB"/>
    <w:rsid w:val="00CE477F"/>
    <w:rsid w:val="00CE5880"/>
    <w:rsid w:val="00CE78E2"/>
    <w:rsid w:val="00CF29BE"/>
    <w:rsid w:val="00CF2CCF"/>
    <w:rsid w:val="00CF347E"/>
    <w:rsid w:val="00CF6C7D"/>
    <w:rsid w:val="00D009F1"/>
    <w:rsid w:val="00D00C13"/>
    <w:rsid w:val="00D0155D"/>
    <w:rsid w:val="00D018E9"/>
    <w:rsid w:val="00D01B35"/>
    <w:rsid w:val="00D01FD9"/>
    <w:rsid w:val="00D102E2"/>
    <w:rsid w:val="00D137BF"/>
    <w:rsid w:val="00D1522A"/>
    <w:rsid w:val="00D15622"/>
    <w:rsid w:val="00D1587E"/>
    <w:rsid w:val="00D16157"/>
    <w:rsid w:val="00D162A1"/>
    <w:rsid w:val="00D17A68"/>
    <w:rsid w:val="00D21FB9"/>
    <w:rsid w:val="00D24A37"/>
    <w:rsid w:val="00D251AF"/>
    <w:rsid w:val="00D3066B"/>
    <w:rsid w:val="00D311A0"/>
    <w:rsid w:val="00D31FC8"/>
    <w:rsid w:val="00D32640"/>
    <w:rsid w:val="00D32F12"/>
    <w:rsid w:val="00D33B2F"/>
    <w:rsid w:val="00D34D57"/>
    <w:rsid w:val="00D3601D"/>
    <w:rsid w:val="00D408F4"/>
    <w:rsid w:val="00D4141B"/>
    <w:rsid w:val="00D43652"/>
    <w:rsid w:val="00D43A78"/>
    <w:rsid w:val="00D4487E"/>
    <w:rsid w:val="00D44C8B"/>
    <w:rsid w:val="00D45539"/>
    <w:rsid w:val="00D478FB"/>
    <w:rsid w:val="00D47B06"/>
    <w:rsid w:val="00D47D1F"/>
    <w:rsid w:val="00D50C59"/>
    <w:rsid w:val="00D51F9C"/>
    <w:rsid w:val="00D537ED"/>
    <w:rsid w:val="00D5552C"/>
    <w:rsid w:val="00D567E4"/>
    <w:rsid w:val="00D56EDD"/>
    <w:rsid w:val="00D57078"/>
    <w:rsid w:val="00D573AA"/>
    <w:rsid w:val="00D600A8"/>
    <w:rsid w:val="00D60DF6"/>
    <w:rsid w:val="00D6100D"/>
    <w:rsid w:val="00D65A57"/>
    <w:rsid w:val="00D6710F"/>
    <w:rsid w:val="00D707C1"/>
    <w:rsid w:val="00D72969"/>
    <w:rsid w:val="00D73498"/>
    <w:rsid w:val="00D73B7B"/>
    <w:rsid w:val="00D75678"/>
    <w:rsid w:val="00D80AC4"/>
    <w:rsid w:val="00D821FA"/>
    <w:rsid w:val="00D8413A"/>
    <w:rsid w:val="00D844E0"/>
    <w:rsid w:val="00D879CA"/>
    <w:rsid w:val="00D918DB"/>
    <w:rsid w:val="00D9220A"/>
    <w:rsid w:val="00DA2474"/>
    <w:rsid w:val="00DA4408"/>
    <w:rsid w:val="00DA4503"/>
    <w:rsid w:val="00DA57A8"/>
    <w:rsid w:val="00DA5BD8"/>
    <w:rsid w:val="00DA7C87"/>
    <w:rsid w:val="00DA7CC1"/>
    <w:rsid w:val="00DB4387"/>
    <w:rsid w:val="00DC3F3C"/>
    <w:rsid w:val="00DC638C"/>
    <w:rsid w:val="00DC70D8"/>
    <w:rsid w:val="00DD09E0"/>
    <w:rsid w:val="00DD2490"/>
    <w:rsid w:val="00DD2604"/>
    <w:rsid w:val="00DD3F9B"/>
    <w:rsid w:val="00DD45E2"/>
    <w:rsid w:val="00DD4B41"/>
    <w:rsid w:val="00DD534A"/>
    <w:rsid w:val="00DD740E"/>
    <w:rsid w:val="00DE0647"/>
    <w:rsid w:val="00DE1CEE"/>
    <w:rsid w:val="00DE3AAE"/>
    <w:rsid w:val="00DE69EE"/>
    <w:rsid w:val="00DE6F1E"/>
    <w:rsid w:val="00DF1AEC"/>
    <w:rsid w:val="00DF25AE"/>
    <w:rsid w:val="00DF28B1"/>
    <w:rsid w:val="00DF44F5"/>
    <w:rsid w:val="00DF6F94"/>
    <w:rsid w:val="00DF7895"/>
    <w:rsid w:val="00E00B89"/>
    <w:rsid w:val="00E01400"/>
    <w:rsid w:val="00E03BA9"/>
    <w:rsid w:val="00E04646"/>
    <w:rsid w:val="00E06BCD"/>
    <w:rsid w:val="00E10F1D"/>
    <w:rsid w:val="00E10FEF"/>
    <w:rsid w:val="00E11AC7"/>
    <w:rsid w:val="00E135BE"/>
    <w:rsid w:val="00E13EFB"/>
    <w:rsid w:val="00E15CA3"/>
    <w:rsid w:val="00E16A4E"/>
    <w:rsid w:val="00E175E3"/>
    <w:rsid w:val="00E176B4"/>
    <w:rsid w:val="00E17B3F"/>
    <w:rsid w:val="00E218E2"/>
    <w:rsid w:val="00E2283C"/>
    <w:rsid w:val="00E2355C"/>
    <w:rsid w:val="00E2397E"/>
    <w:rsid w:val="00E243BC"/>
    <w:rsid w:val="00E24FDD"/>
    <w:rsid w:val="00E26B0C"/>
    <w:rsid w:val="00E2750D"/>
    <w:rsid w:val="00E328E7"/>
    <w:rsid w:val="00E33AEB"/>
    <w:rsid w:val="00E33FC6"/>
    <w:rsid w:val="00E3697A"/>
    <w:rsid w:val="00E3728B"/>
    <w:rsid w:val="00E4058F"/>
    <w:rsid w:val="00E437F5"/>
    <w:rsid w:val="00E45564"/>
    <w:rsid w:val="00E45B8B"/>
    <w:rsid w:val="00E45FD0"/>
    <w:rsid w:val="00E51625"/>
    <w:rsid w:val="00E538CC"/>
    <w:rsid w:val="00E5451F"/>
    <w:rsid w:val="00E607B7"/>
    <w:rsid w:val="00E623D5"/>
    <w:rsid w:val="00E623F0"/>
    <w:rsid w:val="00E67395"/>
    <w:rsid w:val="00E67616"/>
    <w:rsid w:val="00E679E2"/>
    <w:rsid w:val="00E72CB9"/>
    <w:rsid w:val="00E7313F"/>
    <w:rsid w:val="00E73BCB"/>
    <w:rsid w:val="00E73D7C"/>
    <w:rsid w:val="00E74924"/>
    <w:rsid w:val="00E75ACB"/>
    <w:rsid w:val="00E80876"/>
    <w:rsid w:val="00E85C68"/>
    <w:rsid w:val="00E90F5C"/>
    <w:rsid w:val="00E9108F"/>
    <w:rsid w:val="00E91EEC"/>
    <w:rsid w:val="00E92066"/>
    <w:rsid w:val="00EA3A52"/>
    <w:rsid w:val="00EA56FC"/>
    <w:rsid w:val="00EA617C"/>
    <w:rsid w:val="00EB122C"/>
    <w:rsid w:val="00EB2472"/>
    <w:rsid w:val="00EB3348"/>
    <w:rsid w:val="00EB66D6"/>
    <w:rsid w:val="00EB68B5"/>
    <w:rsid w:val="00EB6C2C"/>
    <w:rsid w:val="00EC1411"/>
    <w:rsid w:val="00EC17C3"/>
    <w:rsid w:val="00EC2846"/>
    <w:rsid w:val="00EC4690"/>
    <w:rsid w:val="00EC5847"/>
    <w:rsid w:val="00ED0ACE"/>
    <w:rsid w:val="00ED0B81"/>
    <w:rsid w:val="00ED0FC0"/>
    <w:rsid w:val="00ED22D9"/>
    <w:rsid w:val="00ED3937"/>
    <w:rsid w:val="00ED3C09"/>
    <w:rsid w:val="00ED49D1"/>
    <w:rsid w:val="00ED6B53"/>
    <w:rsid w:val="00EE3B24"/>
    <w:rsid w:val="00EE503C"/>
    <w:rsid w:val="00EF15BF"/>
    <w:rsid w:val="00EF43EB"/>
    <w:rsid w:val="00EF5161"/>
    <w:rsid w:val="00F01EFC"/>
    <w:rsid w:val="00F03F69"/>
    <w:rsid w:val="00F04148"/>
    <w:rsid w:val="00F0694F"/>
    <w:rsid w:val="00F07E7C"/>
    <w:rsid w:val="00F11351"/>
    <w:rsid w:val="00F12A64"/>
    <w:rsid w:val="00F12DFA"/>
    <w:rsid w:val="00F1336F"/>
    <w:rsid w:val="00F138ED"/>
    <w:rsid w:val="00F14431"/>
    <w:rsid w:val="00F1586C"/>
    <w:rsid w:val="00F16D37"/>
    <w:rsid w:val="00F17BD9"/>
    <w:rsid w:val="00F21DA8"/>
    <w:rsid w:val="00F22575"/>
    <w:rsid w:val="00F23646"/>
    <w:rsid w:val="00F23DBC"/>
    <w:rsid w:val="00F30E80"/>
    <w:rsid w:val="00F317B2"/>
    <w:rsid w:val="00F335B5"/>
    <w:rsid w:val="00F33C48"/>
    <w:rsid w:val="00F36937"/>
    <w:rsid w:val="00F36FF2"/>
    <w:rsid w:val="00F40100"/>
    <w:rsid w:val="00F40FB0"/>
    <w:rsid w:val="00F445C4"/>
    <w:rsid w:val="00F45523"/>
    <w:rsid w:val="00F50900"/>
    <w:rsid w:val="00F51C55"/>
    <w:rsid w:val="00F528A6"/>
    <w:rsid w:val="00F52DC7"/>
    <w:rsid w:val="00F53327"/>
    <w:rsid w:val="00F53972"/>
    <w:rsid w:val="00F53EC7"/>
    <w:rsid w:val="00F550E4"/>
    <w:rsid w:val="00F5566F"/>
    <w:rsid w:val="00F55E68"/>
    <w:rsid w:val="00F56259"/>
    <w:rsid w:val="00F5734A"/>
    <w:rsid w:val="00F57632"/>
    <w:rsid w:val="00F576FB"/>
    <w:rsid w:val="00F60529"/>
    <w:rsid w:val="00F60D90"/>
    <w:rsid w:val="00F65F98"/>
    <w:rsid w:val="00F6653D"/>
    <w:rsid w:val="00F66A8B"/>
    <w:rsid w:val="00F70C32"/>
    <w:rsid w:val="00F7245B"/>
    <w:rsid w:val="00F72B08"/>
    <w:rsid w:val="00F7373E"/>
    <w:rsid w:val="00F77D60"/>
    <w:rsid w:val="00F800D3"/>
    <w:rsid w:val="00F814E6"/>
    <w:rsid w:val="00F81BC4"/>
    <w:rsid w:val="00F830A0"/>
    <w:rsid w:val="00F835EB"/>
    <w:rsid w:val="00F85CA2"/>
    <w:rsid w:val="00F96FD2"/>
    <w:rsid w:val="00F97348"/>
    <w:rsid w:val="00F974C1"/>
    <w:rsid w:val="00FA3E01"/>
    <w:rsid w:val="00FA4496"/>
    <w:rsid w:val="00FA5916"/>
    <w:rsid w:val="00FA7710"/>
    <w:rsid w:val="00FB30B8"/>
    <w:rsid w:val="00FB3711"/>
    <w:rsid w:val="00FB5911"/>
    <w:rsid w:val="00FB6E4D"/>
    <w:rsid w:val="00FB7B12"/>
    <w:rsid w:val="00FC30C2"/>
    <w:rsid w:val="00FC6BDC"/>
    <w:rsid w:val="00FD09C7"/>
    <w:rsid w:val="00FD2625"/>
    <w:rsid w:val="00FD2B9B"/>
    <w:rsid w:val="00FD504F"/>
    <w:rsid w:val="00FD562B"/>
    <w:rsid w:val="00FD5656"/>
    <w:rsid w:val="00FE4049"/>
    <w:rsid w:val="00FE4300"/>
    <w:rsid w:val="00FE5D52"/>
    <w:rsid w:val="00FE7191"/>
    <w:rsid w:val="00FF2A4B"/>
    <w:rsid w:val="00FF2D3C"/>
    <w:rsid w:val="00FF3E4E"/>
    <w:rsid w:val="00FF4A53"/>
    <w:rsid w:val="00FF602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_trad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2643B8E"/>
  <w15:docId w15:val="{32AC2F98-6760-4FA1-99FA-8C3DA85CA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Hyperlink" w:uiPriority="99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4A9E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Hipervnculovisitado">
    <w:name w:val="FollowedHyperlink"/>
    <w:basedOn w:val="Fuentedeprrafopredeter"/>
    <w:rsid w:val="00B42BC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12.gif"/><Relationship Id="rId42" Type="http://schemas.openxmlformats.org/officeDocument/2006/relationships/image" Target="media/image24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44.gif"/><Relationship Id="rId159" Type="http://schemas.openxmlformats.org/officeDocument/2006/relationships/oleObject" Target="embeddings/oleObject100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12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gif"/><Relationship Id="rId32" Type="http://schemas.openxmlformats.org/officeDocument/2006/relationships/image" Target="media/image19.wmf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hyperlink" Target="http://www.geogebra.org/m/upkH6BAv?doneurl=%2Fsearch%2Fperform%2Fsearch%2Fconstrucci%25C3%25B3n%2Bfunci%25C3%25B3n%2Btangente%2Fmaterials%2F" TargetMode="External"/><Relationship Id="rId181" Type="http://schemas.openxmlformats.org/officeDocument/2006/relationships/oleObject" Target="embeddings/oleObject109.bin"/><Relationship Id="rId22" Type="http://schemas.openxmlformats.org/officeDocument/2006/relationships/image" Target="media/image13.png"/><Relationship Id="rId43" Type="http://schemas.openxmlformats.org/officeDocument/2006/relationships/oleObject" Target="embeddings/oleObject11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69.bin"/><Relationship Id="rId139" Type="http://schemas.openxmlformats.org/officeDocument/2006/relationships/image" Target="media/image45.gi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93.bin"/><Relationship Id="rId171" Type="http://schemas.openxmlformats.org/officeDocument/2006/relationships/image" Target="media/image54.wmf"/><Relationship Id="rId192" Type="http://schemas.openxmlformats.org/officeDocument/2006/relationships/image" Target="media/image66.png"/><Relationship Id="rId12" Type="http://schemas.openxmlformats.org/officeDocument/2006/relationships/image" Target="media/image5.gif"/><Relationship Id="rId33" Type="http://schemas.openxmlformats.org/officeDocument/2006/relationships/oleObject" Target="embeddings/oleObject6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9.bin"/><Relationship Id="rId54" Type="http://schemas.openxmlformats.org/officeDocument/2006/relationships/image" Target="media/image30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46.gif"/><Relationship Id="rId161" Type="http://schemas.openxmlformats.org/officeDocument/2006/relationships/image" Target="media/image49.wmf"/><Relationship Id="rId182" Type="http://schemas.openxmlformats.org/officeDocument/2006/relationships/image" Target="media/image60.wmf"/><Relationship Id="rId6" Type="http://schemas.openxmlformats.org/officeDocument/2006/relationships/footnotes" Target="footnotes.xml"/><Relationship Id="rId23" Type="http://schemas.openxmlformats.org/officeDocument/2006/relationships/image" Target="media/image14.gif"/><Relationship Id="rId119" Type="http://schemas.openxmlformats.org/officeDocument/2006/relationships/image" Target="media/image40.wmf"/><Relationship Id="rId44" Type="http://schemas.openxmlformats.org/officeDocument/2006/relationships/image" Target="media/image25.wmf"/><Relationship Id="rId65" Type="http://schemas.openxmlformats.org/officeDocument/2006/relationships/image" Target="media/image34.wmf"/><Relationship Id="rId86" Type="http://schemas.openxmlformats.org/officeDocument/2006/relationships/hyperlink" Target="http://www.geogebra.org/m/favB7TTW?doneurl=%2Fsearch%2Fperform%2Fsearch%2Ffunci%25C3%25B3n%2Bseno%2Fmaterials%2F" TargetMode="External"/><Relationship Id="rId130" Type="http://schemas.openxmlformats.org/officeDocument/2006/relationships/oleObject" Target="embeddings/oleObject80.bin"/><Relationship Id="rId151" Type="http://schemas.openxmlformats.org/officeDocument/2006/relationships/oleObject" Target="embeddings/oleObject94.bin"/><Relationship Id="rId172" Type="http://schemas.openxmlformats.org/officeDocument/2006/relationships/oleObject" Target="embeddings/oleObject106.bin"/><Relationship Id="rId193" Type="http://schemas.openxmlformats.org/officeDocument/2006/relationships/image" Target="media/image67.png"/><Relationship Id="rId13" Type="http://schemas.openxmlformats.org/officeDocument/2006/relationships/image" Target="media/image6.gif"/><Relationship Id="rId109" Type="http://schemas.openxmlformats.org/officeDocument/2006/relationships/oleObject" Target="embeddings/oleObject60.bin"/><Relationship Id="rId34" Type="http://schemas.openxmlformats.org/officeDocument/2006/relationships/image" Target="media/image20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5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4.bin"/><Relationship Id="rId87" Type="http://schemas.openxmlformats.org/officeDocument/2006/relationships/image" Target="media/image37.jpeg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81.bin"/><Relationship Id="rId136" Type="http://schemas.openxmlformats.org/officeDocument/2006/relationships/image" Target="media/image43.wmf"/><Relationship Id="rId157" Type="http://schemas.openxmlformats.org/officeDocument/2006/relationships/image" Target="media/image47.png"/><Relationship Id="rId178" Type="http://schemas.openxmlformats.org/officeDocument/2006/relationships/image" Target="media/image58.png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95.bin"/><Relationship Id="rId173" Type="http://schemas.openxmlformats.org/officeDocument/2006/relationships/image" Target="media/image55.wmf"/><Relationship Id="rId194" Type="http://schemas.openxmlformats.org/officeDocument/2006/relationships/hyperlink" Target="http://www.geogebra.org/m/Y3cfGC5Z?doneurl=%2Fsearch%2Fperform%2Fsearch%2Ffunci%25C3%25B3n%2Bcosecante%2Fmaterials%2F%2Fpage%2F3%2Fr%2F0" TargetMode="External"/><Relationship Id="rId19" Type="http://schemas.openxmlformats.org/officeDocument/2006/relationships/oleObject" Target="embeddings/oleObject1.bin"/><Relationship Id="rId14" Type="http://schemas.openxmlformats.org/officeDocument/2006/relationships/image" Target="media/image7.gif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4.bin"/><Relationship Id="rId8" Type="http://schemas.openxmlformats.org/officeDocument/2006/relationships/image" Target="media/image1.jpe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50.wmf"/><Relationship Id="rId184" Type="http://schemas.openxmlformats.org/officeDocument/2006/relationships/image" Target="media/image61.gif"/><Relationship Id="rId189" Type="http://schemas.openxmlformats.org/officeDocument/2006/relationships/oleObject" Target="embeddings/oleObject111.bin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image" Target="media/image26.wmf"/><Relationship Id="rId67" Type="http://schemas.openxmlformats.org/officeDocument/2006/relationships/image" Target="media/image35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3.bin"/><Relationship Id="rId158" Type="http://schemas.openxmlformats.org/officeDocument/2006/relationships/image" Target="media/image48.png"/><Relationship Id="rId20" Type="http://schemas.openxmlformats.org/officeDocument/2006/relationships/hyperlink" Target="https://www.youtube.com/watch?v=TlTlq6p_TI0" TargetMode="External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8.png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6.bin"/><Relationship Id="rId174" Type="http://schemas.openxmlformats.org/officeDocument/2006/relationships/oleObject" Target="embeddings/oleObject107.bin"/><Relationship Id="rId179" Type="http://schemas.openxmlformats.org/officeDocument/2006/relationships/hyperlink" Target="http://www.geogebra.org/m/CxMQK9Ap?doneurl=%2Fsearch%2Fperform" TargetMode="External"/><Relationship Id="rId195" Type="http://schemas.openxmlformats.org/officeDocument/2006/relationships/header" Target="header1.xml"/><Relationship Id="rId190" Type="http://schemas.openxmlformats.org/officeDocument/2006/relationships/image" Target="media/image65.wmf"/><Relationship Id="rId15" Type="http://schemas.openxmlformats.org/officeDocument/2006/relationships/image" Target="media/image8.gif"/><Relationship Id="rId36" Type="http://schemas.openxmlformats.org/officeDocument/2006/relationships/image" Target="media/image21.wmf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7.bin"/><Relationship Id="rId10" Type="http://schemas.openxmlformats.org/officeDocument/2006/relationships/image" Target="media/image3.gif"/><Relationship Id="rId31" Type="http://schemas.openxmlformats.org/officeDocument/2006/relationships/oleObject" Target="embeddings/oleObject5.bin"/><Relationship Id="rId52" Type="http://schemas.openxmlformats.org/officeDocument/2006/relationships/image" Target="media/image29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64" Type="http://schemas.openxmlformats.org/officeDocument/2006/relationships/oleObject" Target="embeddings/oleObject102.bin"/><Relationship Id="rId169" Type="http://schemas.openxmlformats.org/officeDocument/2006/relationships/image" Target="media/image53.wmf"/><Relationship Id="rId185" Type="http://schemas.openxmlformats.org/officeDocument/2006/relationships/image" Target="media/image6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59.wmf"/><Relationship Id="rId26" Type="http://schemas.openxmlformats.org/officeDocument/2006/relationships/image" Target="media/image16.wmf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5.bin"/><Relationship Id="rId89" Type="http://schemas.openxmlformats.org/officeDocument/2006/relationships/hyperlink" Target="http://tube.geogebra.org/student/m15858" TargetMode="External"/><Relationship Id="rId112" Type="http://schemas.openxmlformats.org/officeDocument/2006/relationships/oleObject" Target="embeddings/oleObject63.bin"/><Relationship Id="rId133" Type="http://schemas.openxmlformats.org/officeDocument/2006/relationships/image" Target="media/image41.jpeg"/><Relationship Id="rId154" Type="http://schemas.openxmlformats.org/officeDocument/2006/relationships/oleObject" Target="embeddings/oleObject97.bin"/><Relationship Id="rId175" Type="http://schemas.openxmlformats.org/officeDocument/2006/relationships/image" Target="media/image56.wmf"/><Relationship Id="rId196" Type="http://schemas.openxmlformats.org/officeDocument/2006/relationships/header" Target="header2.xml"/><Relationship Id="rId16" Type="http://schemas.openxmlformats.org/officeDocument/2006/relationships/image" Target="media/image9.png"/><Relationship Id="rId37" Type="http://schemas.openxmlformats.org/officeDocument/2006/relationships/oleObject" Target="embeddings/oleObject8.bin"/><Relationship Id="rId58" Type="http://schemas.openxmlformats.org/officeDocument/2006/relationships/image" Target="media/image32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7.bin"/><Relationship Id="rId90" Type="http://schemas.openxmlformats.org/officeDocument/2006/relationships/image" Target="media/image39.png"/><Relationship Id="rId165" Type="http://schemas.openxmlformats.org/officeDocument/2006/relationships/image" Target="media/image51.wmf"/><Relationship Id="rId186" Type="http://schemas.openxmlformats.org/officeDocument/2006/relationships/image" Target="media/image63.png"/><Relationship Id="rId27" Type="http://schemas.openxmlformats.org/officeDocument/2006/relationships/oleObject" Target="embeddings/oleObject3.bin"/><Relationship Id="rId48" Type="http://schemas.openxmlformats.org/officeDocument/2006/relationships/image" Target="media/image27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64.bin"/><Relationship Id="rId134" Type="http://schemas.openxmlformats.org/officeDocument/2006/relationships/image" Target="media/image42.png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98.bin"/><Relationship Id="rId176" Type="http://schemas.openxmlformats.org/officeDocument/2006/relationships/oleObject" Target="embeddings/oleObject108.bin"/><Relationship Id="rId197" Type="http://schemas.openxmlformats.org/officeDocument/2006/relationships/fontTable" Target="fontTable.xml"/><Relationship Id="rId17" Type="http://schemas.openxmlformats.org/officeDocument/2006/relationships/image" Target="media/image10.jpeg"/><Relationship Id="rId38" Type="http://schemas.openxmlformats.org/officeDocument/2006/relationships/image" Target="media/image22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74.bin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88.bin"/><Relationship Id="rId166" Type="http://schemas.openxmlformats.org/officeDocument/2006/relationships/oleObject" Target="embeddings/oleObject103.bin"/><Relationship Id="rId187" Type="http://schemas.openxmlformats.org/officeDocument/2006/relationships/hyperlink" Target="http://www.geogebra.org/m/aMkHS28W?doneurl=%2Fsearch%2Fperform%2Fsearch%2Fcoseno%2By%2Bsecante%2Fmaterials%2F%2Fpage%2F1%2Fr%2F0" TargetMode="External"/><Relationship Id="rId1" Type="http://schemas.openxmlformats.org/officeDocument/2006/relationships/customXml" Target="../customXml/item1.xml"/><Relationship Id="rId28" Type="http://schemas.openxmlformats.org/officeDocument/2006/relationships/image" Target="media/image17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65.bin"/><Relationship Id="rId60" Type="http://schemas.openxmlformats.org/officeDocument/2006/relationships/image" Target="media/image33.wmf"/><Relationship Id="rId81" Type="http://schemas.openxmlformats.org/officeDocument/2006/relationships/oleObject" Target="embeddings/oleObject37.bin"/><Relationship Id="rId135" Type="http://schemas.openxmlformats.org/officeDocument/2006/relationships/hyperlink" Target="http://www.geogebra.org/m/dpqu7MAN?doneurl=%2Fsearch%2Fperform%2Fsearch%2Ffunci%25C3%25B3n%2Bcoseno%2Fmaterials%2F" TargetMode="External"/><Relationship Id="rId156" Type="http://schemas.openxmlformats.org/officeDocument/2006/relationships/oleObject" Target="embeddings/oleObject99.bin"/><Relationship Id="rId177" Type="http://schemas.openxmlformats.org/officeDocument/2006/relationships/image" Target="media/image57.png"/><Relationship Id="rId198" Type="http://schemas.openxmlformats.org/officeDocument/2006/relationships/theme" Target="theme/theme1.xml"/><Relationship Id="rId18" Type="http://schemas.openxmlformats.org/officeDocument/2006/relationships/image" Target="media/image11.png"/><Relationship Id="rId39" Type="http://schemas.openxmlformats.org/officeDocument/2006/relationships/oleObject" Target="embeddings/oleObject9.bin"/><Relationship Id="rId50" Type="http://schemas.openxmlformats.org/officeDocument/2006/relationships/image" Target="media/image28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75.bin"/><Relationship Id="rId146" Type="http://schemas.openxmlformats.org/officeDocument/2006/relationships/oleObject" Target="embeddings/oleObject89.bin"/><Relationship Id="rId167" Type="http://schemas.openxmlformats.org/officeDocument/2006/relationships/image" Target="media/image52.wmf"/><Relationship Id="rId188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468628-188C-4716-AA1E-B615C3597C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20</Pages>
  <Words>4327</Words>
  <Characters>23799</Characters>
  <Application>Microsoft Office Word</Application>
  <DocSecurity>0</DocSecurity>
  <Lines>198</Lines>
  <Paragraphs>5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Manager/>
  <Company>Impulso Editorial</Company>
  <LinksUpToDate>false</LinksUpToDate>
  <CharactersWithSpaces>2807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---Adriana ---</cp:lastModifiedBy>
  <cp:revision>120</cp:revision>
  <dcterms:created xsi:type="dcterms:W3CDTF">2016-05-12T20:14:00Z</dcterms:created>
  <dcterms:modified xsi:type="dcterms:W3CDTF">2016-05-17T20:3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